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9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3927"/>
        <w:gridCol w:w="935"/>
        <w:gridCol w:w="5236"/>
      </w:tblGrid>
      <w:tr w:rsidR="007D5760" w:rsidRPr="0018060A" w:rsidTr="00215A89">
        <w:tc>
          <w:tcPr>
            <w:tcW w:w="3927" w:type="dxa"/>
          </w:tcPr>
          <w:p w:rsidR="00215A89" w:rsidRPr="00215A89" w:rsidRDefault="00215A89" w:rsidP="00215A89">
            <w:pPr>
              <w:spacing w:line="276" w:lineRule="auto"/>
              <w:ind w:right="-51"/>
              <w:jc w:val="center"/>
              <w:rPr>
                <w:sz w:val="26"/>
                <w:szCs w:val="26"/>
              </w:rPr>
            </w:pPr>
            <w:r w:rsidRPr="00215A89">
              <w:rPr>
                <w:sz w:val="26"/>
                <w:szCs w:val="26"/>
              </w:rPr>
              <w:t>UBND HUYỆN CẦN GIỜ</w:t>
            </w:r>
          </w:p>
          <w:p w:rsidR="00215A89" w:rsidRPr="00215A89" w:rsidRDefault="00215A89" w:rsidP="00215A89">
            <w:pPr>
              <w:spacing w:line="276" w:lineRule="auto"/>
              <w:ind w:right="-51"/>
              <w:jc w:val="center"/>
              <w:rPr>
                <w:b/>
                <w:sz w:val="26"/>
                <w:szCs w:val="26"/>
              </w:rPr>
            </w:pPr>
            <w:r w:rsidRPr="00215A89">
              <w:rPr>
                <w:b/>
                <w:sz w:val="26"/>
                <w:szCs w:val="26"/>
              </w:rPr>
              <w:t>TRƯỜNG TRUNG HỌC CƠ SỞ</w:t>
            </w:r>
          </w:p>
          <w:p w:rsidR="007D5760" w:rsidRPr="0018060A" w:rsidRDefault="00C55064" w:rsidP="00215A89">
            <w:pPr>
              <w:spacing w:line="276" w:lineRule="auto"/>
              <w:ind w:right="-144"/>
              <w:jc w:val="center"/>
              <w:rPr>
                <w:sz w:val="26"/>
                <w:szCs w:val="26"/>
                <w:vertAlign w:val="superscript"/>
              </w:rPr>
            </w:pPr>
            <w:r>
              <w:rPr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833120</wp:posOffset>
                      </wp:positionH>
                      <wp:positionV relativeFrom="paragraph">
                        <wp:posOffset>227965</wp:posOffset>
                      </wp:positionV>
                      <wp:extent cx="827405" cy="0"/>
                      <wp:effectExtent l="13970" t="8890" r="6350" b="10160"/>
                      <wp:wrapNone/>
                      <wp:docPr id="1" name="AutoShape 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274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3AD9B9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01" o:spid="_x0000_s1026" type="#_x0000_t32" style="position:absolute;margin-left:65.6pt;margin-top:17.95pt;width:65.1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" strokeweight=".5pt"/>
                  </w:pict>
                </mc:Fallback>
              </mc:AlternateContent>
            </w:r>
            <w:r w:rsidR="00215A89" w:rsidRPr="00215A89">
              <w:rPr>
                <w:b/>
                <w:sz w:val="26"/>
                <w:szCs w:val="26"/>
              </w:rPr>
              <w:t xml:space="preserve"> CẦN THẠNH</w:t>
            </w:r>
          </w:p>
        </w:tc>
        <w:tc>
          <w:tcPr>
            <w:tcW w:w="935" w:type="dxa"/>
          </w:tcPr>
          <w:p w:rsidR="007D5760" w:rsidRPr="0018060A" w:rsidRDefault="007D5760" w:rsidP="00627FF6">
            <w:pPr>
              <w:ind w:right="-144"/>
              <w:jc w:val="center"/>
              <w:rPr>
                <w:b/>
                <w:bCs/>
              </w:rPr>
            </w:pPr>
          </w:p>
        </w:tc>
        <w:tc>
          <w:tcPr>
            <w:tcW w:w="5236" w:type="dxa"/>
          </w:tcPr>
          <w:p w:rsidR="007D5760" w:rsidRPr="0018060A" w:rsidRDefault="007D5760" w:rsidP="00215A89">
            <w:pPr>
              <w:spacing w:line="276" w:lineRule="auto"/>
              <w:jc w:val="center"/>
              <w:outlineLvl w:val="0"/>
              <w:rPr>
                <w:b/>
                <w:sz w:val="26"/>
                <w:szCs w:val="26"/>
              </w:rPr>
            </w:pPr>
            <w:r w:rsidRPr="0018060A">
              <w:rPr>
                <w:b/>
                <w:sz w:val="26"/>
                <w:szCs w:val="26"/>
              </w:rPr>
              <w:t xml:space="preserve">ĐỀ KIỂM TRA </w:t>
            </w:r>
            <w:r w:rsidR="00DA353D">
              <w:rPr>
                <w:b/>
                <w:sz w:val="26"/>
                <w:szCs w:val="26"/>
              </w:rPr>
              <w:t>CUỐI</w:t>
            </w:r>
            <w:r w:rsidR="00B239FE">
              <w:rPr>
                <w:b/>
                <w:sz w:val="26"/>
                <w:szCs w:val="26"/>
              </w:rPr>
              <w:t xml:space="preserve"> </w:t>
            </w:r>
            <w:r w:rsidR="00B9546F">
              <w:rPr>
                <w:b/>
                <w:sz w:val="26"/>
                <w:szCs w:val="26"/>
              </w:rPr>
              <w:t>HỌC KỲ I</w:t>
            </w:r>
          </w:p>
          <w:p w:rsidR="00215A89" w:rsidRDefault="00215A89" w:rsidP="00215A89">
            <w:pPr>
              <w:spacing w:line="276" w:lineRule="auto"/>
              <w:jc w:val="center"/>
              <w:outlineLvl w:val="0"/>
              <w:rPr>
                <w:b/>
                <w:sz w:val="26"/>
                <w:szCs w:val="26"/>
              </w:rPr>
            </w:pPr>
            <w:r w:rsidRPr="0018060A">
              <w:rPr>
                <w:b/>
                <w:sz w:val="26"/>
                <w:szCs w:val="26"/>
              </w:rPr>
              <w:t>NĂM HỌC: 20</w:t>
            </w:r>
            <w:r>
              <w:rPr>
                <w:b/>
                <w:sz w:val="26"/>
                <w:szCs w:val="26"/>
              </w:rPr>
              <w:t>2</w:t>
            </w:r>
            <w:r w:rsidR="00A2381B">
              <w:rPr>
                <w:b/>
                <w:sz w:val="26"/>
                <w:szCs w:val="26"/>
              </w:rPr>
              <w:t>1</w:t>
            </w:r>
            <w:r w:rsidRPr="0018060A">
              <w:rPr>
                <w:b/>
                <w:sz w:val="26"/>
                <w:szCs w:val="26"/>
              </w:rPr>
              <w:t xml:space="preserve"> – 20</w:t>
            </w:r>
            <w:r>
              <w:rPr>
                <w:b/>
                <w:sz w:val="26"/>
                <w:szCs w:val="26"/>
              </w:rPr>
              <w:t>2</w:t>
            </w:r>
            <w:r w:rsidR="00A2381B">
              <w:rPr>
                <w:b/>
                <w:sz w:val="26"/>
                <w:szCs w:val="26"/>
              </w:rPr>
              <w:t>2</w:t>
            </w:r>
          </w:p>
          <w:p w:rsidR="007D5760" w:rsidRPr="0018060A" w:rsidRDefault="007D5760" w:rsidP="00215A89">
            <w:pPr>
              <w:spacing w:line="276" w:lineRule="auto"/>
              <w:jc w:val="center"/>
              <w:outlineLvl w:val="0"/>
              <w:rPr>
                <w:b/>
                <w:sz w:val="28"/>
                <w:szCs w:val="28"/>
              </w:rPr>
            </w:pPr>
            <w:r w:rsidRPr="0018060A">
              <w:rPr>
                <w:b/>
                <w:sz w:val="26"/>
                <w:szCs w:val="26"/>
              </w:rPr>
              <w:t xml:space="preserve">MÔN: </w:t>
            </w:r>
            <w:r w:rsidR="00B9546F">
              <w:rPr>
                <w:b/>
                <w:sz w:val="26"/>
                <w:szCs w:val="26"/>
              </w:rPr>
              <w:t>TOÁN</w:t>
            </w:r>
            <w:r w:rsidRPr="0018060A">
              <w:rPr>
                <w:b/>
                <w:sz w:val="26"/>
                <w:szCs w:val="26"/>
              </w:rPr>
              <w:t xml:space="preserve"> </w:t>
            </w:r>
            <w:r w:rsidR="00215A89">
              <w:rPr>
                <w:b/>
                <w:sz w:val="26"/>
                <w:szCs w:val="26"/>
              </w:rPr>
              <w:t xml:space="preserve">– LỚP </w:t>
            </w:r>
            <w:r w:rsidR="00DA353D">
              <w:rPr>
                <w:b/>
                <w:sz w:val="26"/>
                <w:szCs w:val="26"/>
              </w:rPr>
              <w:t>8</w:t>
            </w:r>
            <w:r w:rsidRPr="0018060A">
              <w:rPr>
                <w:b/>
                <w:sz w:val="26"/>
                <w:szCs w:val="26"/>
              </w:rPr>
              <w:t xml:space="preserve"> </w:t>
            </w:r>
          </w:p>
          <w:p w:rsidR="007D5760" w:rsidRPr="0018060A" w:rsidRDefault="007D5760" w:rsidP="00215A89">
            <w:pPr>
              <w:spacing w:line="276" w:lineRule="auto"/>
              <w:ind w:right="-142"/>
              <w:jc w:val="center"/>
              <w:rPr>
                <w:sz w:val="26"/>
                <w:szCs w:val="26"/>
                <w:vertAlign w:val="superscript"/>
              </w:rPr>
            </w:pPr>
            <w:r w:rsidRPr="0018060A">
              <w:rPr>
                <w:i/>
              </w:rPr>
              <w:t>Th</w:t>
            </w:r>
            <w:r w:rsidR="00D0368C" w:rsidRPr="0018060A">
              <w:rPr>
                <w:i/>
              </w:rPr>
              <w:t>ời</w:t>
            </w:r>
            <w:r w:rsidRPr="0018060A">
              <w:rPr>
                <w:i/>
              </w:rPr>
              <w:t xml:space="preserve"> gian: </w:t>
            </w:r>
            <w:r w:rsidR="00B9546F">
              <w:rPr>
                <w:i/>
              </w:rPr>
              <w:t>90</w:t>
            </w:r>
            <w:r w:rsidRPr="0018060A">
              <w:rPr>
                <w:i/>
              </w:rPr>
              <w:t xml:space="preserve"> ph</w:t>
            </w:r>
            <w:r w:rsidR="00A96B82" w:rsidRPr="0018060A">
              <w:rPr>
                <w:i/>
              </w:rPr>
              <w:t>út</w:t>
            </w:r>
            <w:r w:rsidRPr="0018060A">
              <w:rPr>
                <w:i/>
              </w:rPr>
              <w:t xml:space="preserve"> (không kể thời gian </w:t>
            </w:r>
            <w:r w:rsidR="004A4F1E">
              <w:rPr>
                <w:i/>
              </w:rPr>
              <w:t>đọc</w:t>
            </w:r>
            <w:r w:rsidRPr="0018060A">
              <w:rPr>
                <w:i/>
              </w:rPr>
              <w:t xml:space="preserve"> đề )</w:t>
            </w:r>
          </w:p>
        </w:tc>
      </w:tr>
    </w:tbl>
    <w:p w:rsidR="008D55F9" w:rsidRPr="00813275" w:rsidRDefault="008D55F9" w:rsidP="008D55F9">
      <w:pPr>
        <w:spacing w:before="120" w:after="120" w:line="360" w:lineRule="auto"/>
        <w:jc w:val="both"/>
        <w:outlineLvl w:val="0"/>
        <w:rPr>
          <w:sz w:val="28"/>
          <w:szCs w:val="28"/>
        </w:rPr>
      </w:pPr>
      <w:r w:rsidRPr="00813275">
        <w:rPr>
          <w:b/>
          <w:sz w:val="28"/>
          <w:szCs w:val="28"/>
          <w:u w:val="single"/>
        </w:rPr>
        <w:t xml:space="preserve">ĐỀ </w:t>
      </w:r>
      <w:r>
        <w:rPr>
          <w:b/>
          <w:sz w:val="28"/>
          <w:szCs w:val="28"/>
          <w:u w:val="single"/>
          <w:lang w:val="vi-VN"/>
        </w:rPr>
        <w:t>1</w:t>
      </w:r>
      <w:r w:rsidRPr="00813275">
        <w:rPr>
          <w:b/>
          <w:sz w:val="28"/>
          <w:szCs w:val="28"/>
          <w:u w:val="single"/>
        </w:rPr>
        <w:t>:</w:t>
      </w:r>
      <w:r w:rsidRPr="00813275">
        <w:rPr>
          <w:sz w:val="28"/>
          <w:szCs w:val="28"/>
        </w:rPr>
        <w:t xml:space="preserve"> </w:t>
      </w:r>
      <w:r w:rsidRPr="00B76E77">
        <w:rPr>
          <w:b/>
          <w:i/>
          <w:sz w:val="28"/>
          <w:szCs w:val="28"/>
        </w:rPr>
        <w:t xml:space="preserve">(Đề </w:t>
      </w:r>
      <w:r>
        <w:rPr>
          <w:b/>
          <w:i/>
          <w:sz w:val="28"/>
          <w:szCs w:val="28"/>
        </w:rPr>
        <w:t xml:space="preserve">tự luận 5 bài </w:t>
      </w:r>
      <w:r w:rsidRPr="00B76E77">
        <w:rPr>
          <w:b/>
          <w:i/>
          <w:sz w:val="28"/>
          <w:szCs w:val="28"/>
        </w:rPr>
        <w:t xml:space="preserve">gồm </w:t>
      </w:r>
      <w:r>
        <w:rPr>
          <w:b/>
          <w:i/>
          <w:sz w:val="28"/>
          <w:szCs w:val="28"/>
        </w:rPr>
        <w:t>1</w:t>
      </w:r>
      <w:r w:rsidRPr="00B76E77">
        <w:rPr>
          <w:b/>
          <w:i/>
          <w:sz w:val="28"/>
          <w:szCs w:val="28"/>
        </w:rPr>
        <w:t xml:space="preserve"> trang)</w:t>
      </w:r>
    </w:p>
    <w:p w:rsidR="009C0BB0" w:rsidRDefault="008F3227" w:rsidP="009C0BB0">
      <w:pPr>
        <w:spacing w:line="276" w:lineRule="auto"/>
        <w:rPr>
          <w:sz w:val="28"/>
          <w:szCs w:val="28"/>
          <w:lang w:val="vi-VN"/>
        </w:rPr>
      </w:pPr>
      <w:r>
        <w:rPr>
          <w:b/>
          <w:sz w:val="28"/>
          <w:szCs w:val="28"/>
          <w:u w:val="single"/>
          <w:lang w:val="en-GB"/>
        </w:rPr>
        <w:t>Câu</w:t>
      </w:r>
      <w:r w:rsidR="008D55F9" w:rsidRPr="008D55F9">
        <w:rPr>
          <w:b/>
          <w:sz w:val="28"/>
          <w:szCs w:val="28"/>
          <w:u w:val="single"/>
          <w:lang w:val="vi-VN"/>
        </w:rPr>
        <w:t xml:space="preserve"> 1</w:t>
      </w:r>
      <w:r w:rsidR="008D55F9" w:rsidRPr="00B962EA">
        <w:rPr>
          <w:sz w:val="28"/>
          <w:szCs w:val="28"/>
          <w:u w:val="single"/>
          <w:lang w:val="vi-VN"/>
        </w:rPr>
        <w:t>:</w:t>
      </w:r>
      <w:r w:rsidR="008D55F9" w:rsidRPr="004F1AF8">
        <w:rPr>
          <w:sz w:val="28"/>
          <w:szCs w:val="28"/>
          <w:lang w:val="vi-VN"/>
        </w:rPr>
        <w:t xml:space="preserve"> </w:t>
      </w:r>
      <w:r w:rsidR="008D55F9">
        <w:rPr>
          <w:sz w:val="28"/>
          <w:szCs w:val="28"/>
          <w:lang w:val="vi-VN"/>
        </w:rPr>
        <w:t>(</w:t>
      </w:r>
      <w:r w:rsidR="008D55F9" w:rsidRPr="008D55F9">
        <w:rPr>
          <w:sz w:val="28"/>
          <w:szCs w:val="28"/>
          <w:lang w:val="fr-FR"/>
        </w:rPr>
        <w:t>3,0</w:t>
      </w:r>
      <w:r w:rsidR="008D55F9">
        <w:rPr>
          <w:sz w:val="28"/>
          <w:szCs w:val="28"/>
          <w:lang w:val="vi-VN"/>
        </w:rPr>
        <w:t xml:space="preserve"> điểm</w:t>
      </w:r>
      <w:r w:rsidR="008D55F9" w:rsidRPr="008D55F9">
        <w:rPr>
          <w:sz w:val="28"/>
          <w:szCs w:val="28"/>
          <w:lang w:val="vi-VN"/>
        </w:rPr>
        <w:t>)</w:t>
      </w:r>
      <w:r w:rsidR="008D55F9">
        <w:rPr>
          <w:sz w:val="28"/>
          <w:szCs w:val="28"/>
          <w:lang w:val="vi-VN"/>
        </w:rPr>
        <w:t xml:space="preserve"> </w:t>
      </w:r>
    </w:p>
    <w:p w:rsidR="008D55F9" w:rsidRDefault="009C0BB0" w:rsidP="009C0BB0">
      <w:pPr>
        <w:spacing w:line="276" w:lineRule="auto"/>
        <w:rPr>
          <w:sz w:val="28"/>
          <w:szCs w:val="28"/>
          <w:lang w:val="fr-FR"/>
        </w:rPr>
      </w:pPr>
      <w:r>
        <w:rPr>
          <w:sz w:val="28"/>
          <w:szCs w:val="28"/>
        </w:rPr>
        <w:t xml:space="preserve">        </w:t>
      </w:r>
      <w:r w:rsidR="008D55F9">
        <w:rPr>
          <w:sz w:val="28"/>
          <w:szCs w:val="28"/>
          <w:lang w:val="fr-FR"/>
        </w:rPr>
        <w:t xml:space="preserve">Thực hiện </w:t>
      </w:r>
      <w:r w:rsidR="00FE4104">
        <w:rPr>
          <w:sz w:val="28"/>
          <w:szCs w:val="28"/>
          <w:lang w:val="fr-FR"/>
        </w:rPr>
        <w:t xml:space="preserve">các </w:t>
      </w:r>
      <w:r w:rsidR="008D55F9">
        <w:rPr>
          <w:sz w:val="28"/>
          <w:szCs w:val="28"/>
          <w:lang w:val="fr-FR"/>
        </w:rPr>
        <w:t>phép tính sau:</w:t>
      </w:r>
    </w:p>
    <w:p w:rsidR="00B962EA" w:rsidRPr="00117535" w:rsidRDefault="00E5338F" w:rsidP="00E91969">
      <w:pPr>
        <w:numPr>
          <w:ilvl w:val="0"/>
          <w:numId w:val="31"/>
        </w:numPr>
        <w:spacing w:line="276" w:lineRule="auto"/>
        <w:rPr>
          <w:sz w:val="28"/>
          <w:szCs w:val="28"/>
          <w:lang w:val="vi-VN"/>
        </w:rPr>
      </w:pPr>
      <w:r>
        <w:rPr>
          <w:sz w:val="28"/>
          <w:szCs w:val="28"/>
        </w:rPr>
        <w:t>2</w:t>
      </w:r>
      <w:r w:rsidR="00B962EA">
        <w:rPr>
          <w:sz w:val="28"/>
          <w:szCs w:val="28"/>
        </w:rPr>
        <w:t>x.(2x</w:t>
      </w:r>
      <w:r w:rsidR="00B962EA">
        <w:rPr>
          <w:sz w:val="28"/>
          <w:szCs w:val="28"/>
          <w:vertAlign w:val="superscript"/>
        </w:rPr>
        <w:t>2</w:t>
      </w:r>
      <w:r w:rsidR="00B962EA">
        <w:rPr>
          <w:sz w:val="28"/>
          <w:szCs w:val="28"/>
        </w:rPr>
        <w:t xml:space="preserve"> – 3x + </w:t>
      </w:r>
      <w:r>
        <w:rPr>
          <w:sz w:val="28"/>
          <w:szCs w:val="28"/>
        </w:rPr>
        <w:t>5</w:t>
      </w:r>
      <w:r w:rsidR="00B962EA">
        <w:rPr>
          <w:sz w:val="28"/>
          <w:szCs w:val="28"/>
        </w:rPr>
        <w:t>)</w:t>
      </w:r>
    </w:p>
    <w:p w:rsidR="00B962EA" w:rsidRPr="00C17B84" w:rsidRDefault="00E5338F" w:rsidP="00E91969">
      <w:pPr>
        <w:numPr>
          <w:ilvl w:val="0"/>
          <w:numId w:val="31"/>
        </w:numPr>
        <w:spacing w:line="276" w:lineRule="auto"/>
        <w:rPr>
          <w:sz w:val="28"/>
          <w:szCs w:val="28"/>
          <w:lang w:val="vi-VN"/>
        </w:rPr>
      </w:pPr>
      <w:r>
        <w:rPr>
          <w:sz w:val="28"/>
          <w:szCs w:val="28"/>
        </w:rPr>
        <w:t>(</w:t>
      </w:r>
      <w:r w:rsidR="00B962EA">
        <w:rPr>
          <w:sz w:val="28"/>
          <w:szCs w:val="28"/>
        </w:rPr>
        <w:t xml:space="preserve">x + </w:t>
      </w:r>
      <w:r>
        <w:rPr>
          <w:sz w:val="28"/>
          <w:szCs w:val="28"/>
        </w:rPr>
        <w:t>4)(</w:t>
      </w:r>
      <w:r w:rsidR="00B962EA">
        <w:rPr>
          <w:sz w:val="28"/>
          <w:szCs w:val="28"/>
        </w:rPr>
        <w:t xml:space="preserve">x </w:t>
      </w:r>
      <w:r>
        <w:rPr>
          <w:sz w:val="28"/>
          <w:szCs w:val="28"/>
        </w:rPr>
        <w:t>– 4</w:t>
      </w:r>
      <w:r w:rsidR="00B962EA">
        <w:rPr>
          <w:sz w:val="28"/>
          <w:szCs w:val="28"/>
        </w:rPr>
        <w:t>)</w:t>
      </w:r>
    </w:p>
    <w:p w:rsidR="00B962EA" w:rsidRPr="00117535" w:rsidRDefault="00B962EA" w:rsidP="00E91969">
      <w:pPr>
        <w:numPr>
          <w:ilvl w:val="0"/>
          <w:numId w:val="31"/>
        </w:numPr>
        <w:spacing w:line="276" w:lineRule="auto"/>
        <w:rPr>
          <w:sz w:val="28"/>
          <w:szCs w:val="28"/>
          <w:lang w:val="vi-VN"/>
        </w:rPr>
      </w:pPr>
      <w:r>
        <w:rPr>
          <w:sz w:val="28"/>
          <w:szCs w:val="28"/>
        </w:rPr>
        <w:t>(15x</w:t>
      </w:r>
      <w:r w:rsidR="00077DFA"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 xml:space="preserve"> – 20x</w:t>
      </w:r>
      <w:r w:rsidR="00077DFA"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+ 10x</w:t>
      </w:r>
      <w:r w:rsidR="00077DFA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) : (5x</w:t>
      </w:r>
      <w:r w:rsidR="00077DFA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)</w:t>
      </w:r>
    </w:p>
    <w:p w:rsidR="00B962EA" w:rsidRPr="00B962EA" w:rsidRDefault="006E064A" w:rsidP="00E91969">
      <w:pPr>
        <w:pStyle w:val="ListParagraph"/>
        <w:numPr>
          <w:ilvl w:val="0"/>
          <w:numId w:val="31"/>
        </w:numPr>
        <w:rPr>
          <w:sz w:val="28"/>
          <w:szCs w:val="28"/>
          <w:lang w:val="fr-FR"/>
        </w:rPr>
      </w:pPr>
      <w:r w:rsidRPr="0040573E">
        <w:rPr>
          <w:position w:val="-24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83.7pt;height:35.7pt" o:ole="">
            <v:imagedata r:id="rId7" o:title=""/>
          </v:shape>
          <o:OLEObject Type="Embed" ProgID="Equation.DSMT4" ShapeID="_x0000_i1029" DrawAspect="Content" ObjectID="_1702913232" r:id="rId8"/>
        </w:object>
      </w:r>
    </w:p>
    <w:p w:rsidR="009C0BB0" w:rsidRDefault="008F3227" w:rsidP="006B583B">
      <w:pPr>
        <w:spacing w:line="276" w:lineRule="auto"/>
        <w:rPr>
          <w:sz w:val="28"/>
          <w:szCs w:val="28"/>
          <w:lang w:val="vi-VN"/>
        </w:rPr>
      </w:pPr>
      <w:r>
        <w:rPr>
          <w:b/>
          <w:sz w:val="28"/>
          <w:szCs w:val="28"/>
          <w:u w:val="single"/>
          <w:lang w:val="en-GB"/>
        </w:rPr>
        <w:t>Câu</w:t>
      </w:r>
      <w:r w:rsidR="00B962EA" w:rsidRPr="008D55F9">
        <w:rPr>
          <w:b/>
          <w:sz w:val="28"/>
          <w:szCs w:val="28"/>
          <w:u w:val="single"/>
          <w:lang w:val="vi-VN"/>
        </w:rPr>
        <w:t xml:space="preserve"> </w:t>
      </w:r>
      <w:r w:rsidR="00B962EA">
        <w:rPr>
          <w:b/>
          <w:sz w:val="28"/>
          <w:szCs w:val="28"/>
          <w:u w:val="single"/>
        </w:rPr>
        <w:t>2</w:t>
      </w:r>
      <w:r w:rsidR="00B962EA" w:rsidRPr="00B962EA">
        <w:rPr>
          <w:sz w:val="28"/>
          <w:szCs w:val="28"/>
          <w:u w:val="single"/>
          <w:lang w:val="vi-VN"/>
        </w:rPr>
        <w:t>:</w:t>
      </w:r>
      <w:r w:rsidR="00B962EA" w:rsidRPr="004F1AF8">
        <w:rPr>
          <w:sz w:val="28"/>
          <w:szCs w:val="28"/>
          <w:lang w:val="vi-VN"/>
        </w:rPr>
        <w:t xml:space="preserve"> </w:t>
      </w:r>
      <w:r w:rsidR="00B962EA">
        <w:rPr>
          <w:sz w:val="28"/>
          <w:szCs w:val="28"/>
          <w:lang w:val="vi-VN"/>
        </w:rPr>
        <w:t>(</w:t>
      </w:r>
      <w:r w:rsidR="00B962EA">
        <w:rPr>
          <w:sz w:val="28"/>
          <w:szCs w:val="28"/>
        </w:rPr>
        <w:t>2</w:t>
      </w:r>
      <w:r w:rsidR="00B962EA" w:rsidRPr="008D55F9">
        <w:rPr>
          <w:sz w:val="28"/>
          <w:szCs w:val="28"/>
          <w:lang w:val="fr-FR"/>
        </w:rPr>
        <w:t>,0</w:t>
      </w:r>
      <w:r w:rsidR="00B962EA">
        <w:rPr>
          <w:sz w:val="28"/>
          <w:szCs w:val="28"/>
          <w:lang w:val="vi-VN"/>
        </w:rPr>
        <w:t xml:space="preserve"> điểm</w:t>
      </w:r>
      <w:r w:rsidR="00B962EA" w:rsidRPr="008D55F9">
        <w:rPr>
          <w:sz w:val="28"/>
          <w:szCs w:val="28"/>
          <w:lang w:val="vi-VN"/>
        </w:rPr>
        <w:t>)</w:t>
      </w:r>
      <w:r w:rsidR="00B962EA">
        <w:rPr>
          <w:sz w:val="28"/>
          <w:szCs w:val="28"/>
          <w:lang w:val="vi-VN"/>
        </w:rPr>
        <w:t xml:space="preserve"> </w:t>
      </w:r>
    </w:p>
    <w:p w:rsidR="00B962EA" w:rsidRDefault="009C0BB0" w:rsidP="006B583B">
      <w:pPr>
        <w:spacing w:line="276" w:lineRule="auto"/>
        <w:rPr>
          <w:sz w:val="28"/>
          <w:szCs w:val="28"/>
          <w:lang w:val="fr-FR"/>
        </w:rPr>
      </w:pPr>
      <w:r>
        <w:rPr>
          <w:sz w:val="28"/>
          <w:szCs w:val="28"/>
        </w:rPr>
        <w:t xml:space="preserve">        </w:t>
      </w:r>
      <w:r w:rsidR="00B962EA">
        <w:rPr>
          <w:sz w:val="28"/>
          <w:szCs w:val="28"/>
          <w:lang w:val="fr-FR"/>
        </w:rPr>
        <w:t>Phân tích các đa thức sau thành nhân tử:</w:t>
      </w:r>
    </w:p>
    <w:p w:rsidR="00B962EA" w:rsidRPr="00B962EA" w:rsidRDefault="00077DFA" w:rsidP="006B583B">
      <w:pPr>
        <w:numPr>
          <w:ilvl w:val="0"/>
          <w:numId w:val="33"/>
        </w:numPr>
        <w:spacing w:line="276" w:lineRule="auto"/>
        <w:rPr>
          <w:sz w:val="28"/>
          <w:szCs w:val="28"/>
          <w:lang w:val="vi-VN"/>
        </w:rPr>
      </w:pPr>
      <w:r>
        <w:rPr>
          <w:sz w:val="28"/>
          <w:szCs w:val="28"/>
        </w:rPr>
        <w:t>4</w:t>
      </w:r>
      <w:r w:rsidR="00B962EA" w:rsidRPr="00C17B84">
        <w:rPr>
          <w:sz w:val="28"/>
          <w:szCs w:val="28"/>
        </w:rPr>
        <w:t>xy</w:t>
      </w:r>
      <w:r w:rsidR="00B962EA">
        <w:rPr>
          <w:sz w:val="28"/>
          <w:szCs w:val="28"/>
        </w:rPr>
        <w:t xml:space="preserve"> + </w:t>
      </w:r>
      <w:r>
        <w:rPr>
          <w:sz w:val="28"/>
          <w:szCs w:val="28"/>
        </w:rPr>
        <w:t>8</w:t>
      </w:r>
      <w:r w:rsidR="00B962EA">
        <w:rPr>
          <w:sz w:val="28"/>
          <w:szCs w:val="28"/>
        </w:rPr>
        <w:t xml:space="preserve">y </w:t>
      </w:r>
    </w:p>
    <w:p w:rsidR="00B962EA" w:rsidRPr="00B962EA" w:rsidRDefault="00B962EA" w:rsidP="006B583B">
      <w:pPr>
        <w:numPr>
          <w:ilvl w:val="0"/>
          <w:numId w:val="33"/>
        </w:numPr>
        <w:spacing w:line="360" w:lineRule="auto"/>
        <w:rPr>
          <w:sz w:val="28"/>
          <w:szCs w:val="28"/>
          <w:lang w:val="vi-VN"/>
        </w:rPr>
      </w:pPr>
      <w:r w:rsidRPr="00B962EA">
        <w:rPr>
          <w:sz w:val="28"/>
          <w:szCs w:val="28"/>
        </w:rPr>
        <w:t>x</w:t>
      </w:r>
      <w:r w:rsidR="00FE4104">
        <w:rPr>
          <w:sz w:val="28"/>
          <w:szCs w:val="28"/>
        </w:rPr>
        <w:t>y</w:t>
      </w:r>
      <w:r w:rsidRPr="00B962EA">
        <w:rPr>
          <w:sz w:val="28"/>
          <w:szCs w:val="28"/>
          <w:vertAlign w:val="superscript"/>
        </w:rPr>
        <w:t xml:space="preserve"> </w:t>
      </w:r>
      <w:r w:rsidRPr="00B962EA">
        <w:rPr>
          <w:sz w:val="28"/>
          <w:szCs w:val="28"/>
        </w:rPr>
        <w:t>–</w:t>
      </w:r>
      <w:r w:rsidR="00077DFA">
        <w:rPr>
          <w:sz w:val="28"/>
          <w:szCs w:val="28"/>
        </w:rPr>
        <w:t xml:space="preserve"> 3</w:t>
      </w:r>
      <w:r w:rsidR="00FE4104">
        <w:rPr>
          <w:sz w:val="28"/>
          <w:szCs w:val="28"/>
        </w:rPr>
        <w:t>y</w:t>
      </w:r>
      <w:r w:rsidRPr="00B962EA">
        <w:rPr>
          <w:sz w:val="28"/>
          <w:szCs w:val="28"/>
        </w:rPr>
        <w:t xml:space="preserve"> + </w:t>
      </w:r>
      <w:r w:rsidR="00077DFA">
        <w:rPr>
          <w:sz w:val="28"/>
          <w:szCs w:val="28"/>
        </w:rPr>
        <w:t>4</w:t>
      </w:r>
      <w:r w:rsidRPr="00B962EA">
        <w:rPr>
          <w:sz w:val="28"/>
          <w:szCs w:val="28"/>
        </w:rPr>
        <w:t>x</w:t>
      </w:r>
      <w:r w:rsidR="00077DFA">
        <w:rPr>
          <w:sz w:val="28"/>
          <w:szCs w:val="28"/>
        </w:rPr>
        <w:t xml:space="preserve"> </w:t>
      </w:r>
      <w:r w:rsidRPr="00B962EA">
        <w:rPr>
          <w:sz w:val="28"/>
          <w:szCs w:val="28"/>
        </w:rPr>
        <w:t>–</w:t>
      </w:r>
      <w:r w:rsidR="00077DFA">
        <w:rPr>
          <w:sz w:val="28"/>
          <w:szCs w:val="28"/>
        </w:rPr>
        <w:t xml:space="preserve"> 12</w:t>
      </w:r>
      <w:r w:rsidRPr="00B962EA">
        <w:rPr>
          <w:sz w:val="28"/>
          <w:szCs w:val="28"/>
        </w:rPr>
        <w:t xml:space="preserve">  </w:t>
      </w:r>
    </w:p>
    <w:p w:rsidR="00B962EA" w:rsidRDefault="008F3227" w:rsidP="00B962EA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Câu</w:t>
      </w:r>
      <w:r w:rsidR="00B962EA" w:rsidRPr="00B962EA">
        <w:rPr>
          <w:b/>
          <w:sz w:val="28"/>
          <w:szCs w:val="28"/>
          <w:u w:val="single"/>
        </w:rPr>
        <w:t xml:space="preserve"> 3:</w:t>
      </w:r>
      <w:r w:rsidR="00B962EA">
        <w:rPr>
          <w:b/>
          <w:i/>
          <w:sz w:val="28"/>
          <w:szCs w:val="28"/>
        </w:rPr>
        <w:t xml:space="preserve"> </w:t>
      </w:r>
      <w:r w:rsidR="00B962EA" w:rsidRPr="00B962EA">
        <w:rPr>
          <w:sz w:val="28"/>
          <w:szCs w:val="28"/>
        </w:rPr>
        <w:t>(1,5 điểm)</w:t>
      </w:r>
      <w:r w:rsidR="00B962EA">
        <w:rPr>
          <w:sz w:val="28"/>
          <w:szCs w:val="28"/>
        </w:rPr>
        <w:t xml:space="preserve"> </w:t>
      </w:r>
    </w:p>
    <w:p w:rsidR="00B962EA" w:rsidRDefault="00B962EA" w:rsidP="006B583B">
      <w:pPr>
        <w:tabs>
          <w:tab w:val="left" w:pos="540"/>
        </w:tabs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FE4104">
        <w:rPr>
          <w:sz w:val="28"/>
          <w:szCs w:val="28"/>
        </w:rPr>
        <w:t>Bác Hai có m</w:t>
      </w:r>
      <w:r>
        <w:rPr>
          <w:sz w:val="28"/>
          <w:szCs w:val="28"/>
        </w:rPr>
        <w:t xml:space="preserve">ột nền nhà hình chữ nhật </w:t>
      </w:r>
      <w:r w:rsidR="00FE4104">
        <w:rPr>
          <w:sz w:val="28"/>
          <w:szCs w:val="28"/>
        </w:rPr>
        <w:t xml:space="preserve">với </w:t>
      </w:r>
      <w:r>
        <w:rPr>
          <w:sz w:val="28"/>
          <w:szCs w:val="28"/>
        </w:rPr>
        <w:t xml:space="preserve">chiều rộng </w:t>
      </w:r>
      <w:r w:rsidR="002F6751">
        <w:rPr>
          <w:sz w:val="28"/>
          <w:szCs w:val="28"/>
        </w:rPr>
        <w:t>là x (</w:t>
      </w:r>
      <w:r>
        <w:rPr>
          <w:sz w:val="28"/>
          <w:szCs w:val="28"/>
        </w:rPr>
        <w:t>m</w:t>
      </w:r>
      <w:r w:rsidR="002F6751">
        <w:rPr>
          <w:sz w:val="28"/>
          <w:szCs w:val="28"/>
        </w:rPr>
        <w:t>) và</w:t>
      </w:r>
      <w:r>
        <w:rPr>
          <w:sz w:val="28"/>
          <w:szCs w:val="28"/>
        </w:rPr>
        <w:t xml:space="preserve"> chiều dài </w:t>
      </w:r>
      <w:r w:rsidR="002F6751">
        <w:rPr>
          <w:sz w:val="28"/>
          <w:szCs w:val="28"/>
        </w:rPr>
        <w:t>là x + 10 (m)</w:t>
      </w:r>
      <w:r w:rsidR="00F50929">
        <w:rPr>
          <w:sz w:val="28"/>
          <w:szCs w:val="28"/>
        </w:rPr>
        <w:t xml:space="preserve"> (điều kiện x &gt; 0)</w:t>
      </w:r>
      <w:r>
        <w:rPr>
          <w:sz w:val="28"/>
          <w:szCs w:val="28"/>
        </w:rPr>
        <w:t xml:space="preserve">. </w:t>
      </w:r>
    </w:p>
    <w:p w:rsidR="00B962EA" w:rsidRDefault="00B962EA" w:rsidP="006B583B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a) </w:t>
      </w:r>
      <w:r w:rsidR="00620A40">
        <w:rPr>
          <w:sz w:val="28"/>
          <w:szCs w:val="28"/>
        </w:rPr>
        <w:t>Viết biểu thức t</w:t>
      </w:r>
      <w:r>
        <w:rPr>
          <w:sz w:val="28"/>
          <w:szCs w:val="28"/>
        </w:rPr>
        <w:t xml:space="preserve">ính diện tích </w:t>
      </w:r>
      <w:r w:rsidR="00F50929">
        <w:rPr>
          <w:sz w:val="28"/>
          <w:szCs w:val="28"/>
        </w:rPr>
        <w:t xml:space="preserve">của </w:t>
      </w:r>
      <w:r>
        <w:rPr>
          <w:sz w:val="28"/>
          <w:szCs w:val="28"/>
        </w:rPr>
        <w:t>nền nhà</w:t>
      </w:r>
      <w:r w:rsidR="00F50929">
        <w:rPr>
          <w:sz w:val="28"/>
          <w:szCs w:val="28"/>
        </w:rPr>
        <w:t xml:space="preserve"> theo x</w:t>
      </w:r>
      <w:r w:rsidR="00620A40">
        <w:rPr>
          <w:sz w:val="28"/>
          <w:szCs w:val="28"/>
        </w:rPr>
        <w:t xml:space="preserve"> (</w:t>
      </w:r>
      <w:r w:rsidR="006E064A">
        <w:rPr>
          <w:sz w:val="28"/>
          <w:szCs w:val="28"/>
        </w:rPr>
        <w:t>K</w:t>
      </w:r>
      <w:r w:rsidR="00620A40">
        <w:rPr>
          <w:sz w:val="28"/>
          <w:szCs w:val="28"/>
        </w:rPr>
        <w:t xml:space="preserve">ết quả </w:t>
      </w:r>
      <w:r w:rsidR="006E064A">
        <w:rPr>
          <w:sz w:val="28"/>
          <w:szCs w:val="28"/>
        </w:rPr>
        <w:t xml:space="preserve">viết </w:t>
      </w:r>
      <w:bookmarkStart w:id="0" w:name="_GoBack"/>
      <w:bookmarkEnd w:id="0"/>
      <w:r w:rsidR="00620A40">
        <w:rPr>
          <w:sz w:val="28"/>
          <w:szCs w:val="28"/>
        </w:rPr>
        <w:t>ở dạng tổng)</w:t>
      </w:r>
      <w:r w:rsidR="00F50929">
        <w:rPr>
          <w:sz w:val="28"/>
          <w:szCs w:val="28"/>
        </w:rPr>
        <w:t>.</w:t>
      </w:r>
    </w:p>
    <w:p w:rsidR="00B12D2E" w:rsidRDefault="00B962EA" w:rsidP="00B12D2E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b) Khi </w:t>
      </w:r>
      <w:r w:rsidR="00F50929">
        <w:rPr>
          <w:sz w:val="28"/>
          <w:szCs w:val="28"/>
        </w:rPr>
        <w:t xml:space="preserve">x = 10, hãy tính tổng số tiền </w:t>
      </w:r>
      <w:r w:rsidR="00FE4104">
        <w:rPr>
          <w:sz w:val="28"/>
          <w:szCs w:val="28"/>
        </w:rPr>
        <w:t xml:space="preserve">mà bác Hai phải tốn </w:t>
      </w:r>
      <w:r w:rsidR="00F50929">
        <w:rPr>
          <w:sz w:val="28"/>
          <w:szCs w:val="28"/>
        </w:rPr>
        <w:t xml:space="preserve">để lát gạch </w:t>
      </w:r>
      <w:r w:rsidR="003B6B11">
        <w:rPr>
          <w:sz w:val="28"/>
          <w:szCs w:val="28"/>
        </w:rPr>
        <w:t xml:space="preserve">cho </w:t>
      </w:r>
      <w:r w:rsidR="00F50929">
        <w:rPr>
          <w:sz w:val="28"/>
          <w:szCs w:val="28"/>
        </w:rPr>
        <w:t>nền nhà đó biết rằng t</w:t>
      </w:r>
      <w:r w:rsidR="00F50929" w:rsidRPr="00F50929">
        <w:rPr>
          <w:sz w:val="28"/>
          <w:szCs w:val="28"/>
        </w:rPr>
        <w:t>iền gạch lát là 1</w:t>
      </w:r>
      <w:r w:rsidR="00F50929">
        <w:rPr>
          <w:sz w:val="28"/>
          <w:szCs w:val="28"/>
        </w:rPr>
        <w:t>0</w:t>
      </w:r>
      <w:r w:rsidR="00F50929" w:rsidRPr="00F50929">
        <w:rPr>
          <w:sz w:val="28"/>
          <w:szCs w:val="28"/>
        </w:rPr>
        <w:t>0000 đồng/m</w:t>
      </w:r>
      <w:r w:rsidR="00F50929" w:rsidRPr="00F50929">
        <w:rPr>
          <w:sz w:val="28"/>
          <w:szCs w:val="28"/>
          <w:vertAlign w:val="superscript"/>
        </w:rPr>
        <w:t>2</w:t>
      </w:r>
      <w:r w:rsidR="00F50929" w:rsidRPr="00F50929">
        <w:rPr>
          <w:sz w:val="28"/>
          <w:szCs w:val="28"/>
        </w:rPr>
        <w:t xml:space="preserve"> và tiền công lát là </w:t>
      </w:r>
      <w:r w:rsidR="00F50929">
        <w:rPr>
          <w:sz w:val="28"/>
          <w:szCs w:val="28"/>
        </w:rPr>
        <w:t>5</w:t>
      </w:r>
      <w:r w:rsidR="00F50929" w:rsidRPr="00F50929">
        <w:rPr>
          <w:sz w:val="28"/>
          <w:szCs w:val="28"/>
        </w:rPr>
        <w:t>0000 đồng/m</w:t>
      </w:r>
      <w:r w:rsidR="00F50929" w:rsidRPr="00F50929">
        <w:rPr>
          <w:sz w:val="28"/>
          <w:szCs w:val="28"/>
          <w:vertAlign w:val="superscript"/>
        </w:rPr>
        <w:t xml:space="preserve">2 </w:t>
      </w:r>
      <w:r w:rsidR="00F50929" w:rsidRPr="00F50929">
        <w:rPr>
          <w:sz w:val="28"/>
          <w:szCs w:val="28"/>
        </w:rPr>
        <w:t>(</w:t>
      </w:r>
      <w:r w:rsidR="008F3227">
        <w:rPr>
          <w:sz w:val="28"/>
          <w:szCs w:val="28"/>
        </w:rPr>
        <w:t>T</w:t>
      </w:r>
      <w:r w:rsidR="00F50929" w:rsidRPr="00F50929">
        <w:rPr>
          <w:sz w:val="28"/>
          <w:szCs w:val="28"/>
        </w:rPr>
        <w:t>ính cả vật liệu</w:t>
      </w:r>
      <w:r w:rsidR="00F50929">
        <w:rPr>
          <w:sz w:val="28"/>
          <w:szCs w:val="28"/>
        </w:rPr>
        <w:t xml:space="preserve"> và bỏ qua hao phí</w:t>
      </w:r>
      <w:r w:rsidR="00F50929" w:rsidRPr="00F50929">
        <w:rPr>
          <w:sz w:val="28"/>
          <w:szCs w:val="28"/>
        </w:rPr>
        <w:t>)</w:t>
      </w:r>
      <w:r w:rsidR="00F50929">
        <w:rPr>
          <w:sz w:val="28"/>
          <w:szCs w:val="28"/>
        </w:rPr>
        <w:t>.</w:t>
      </w:r>
    </w:p>
    <w:p w:rsidR="00F50929" w:rsidRPr="00B12D2E" w:rsidRDefault="00F50929" w:rsidP="00B12D2E">
      <w:pPr>
        <w:spacing w:line="276" w:lineRule="auto"/>
        <w:jc w:val="both"/>
        <w:rPr>
          <w:sz w:val="12"/>
          <w:szCs w:val="12"/>
        </w:rPr>
      </w:pPr>
    </w:p>
    <w:tbl>
      <w:tblPr>
        <w:tblStyle w:val="TableGrid"/>
        <w:tblpPr w:leftFromText="180" w:rightFromText="180" w:vertAnchor="text" w:horzAnchor="margin" w:tblpY="394"/>
        <w:tblW w:w="100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25"/>
        <w:gridCol w:w="4050"/>
      </w:tblGrid>
      <w:tr w:rsidR="009C0BB0" w:rsidTr="00512FEE">
        <w:trPr>
          <w:trHeight w:val="1700"/>
        </w:trPr>
        <w:tc>
          <w:tcPr>
            <w:tcW w:w="6025" w:type="dxa"/>
          </w:tcPr>
          <w:p w:rsidR="009C0BB0" w:rsidRPr="006B583B" w:rsidRDefault="009C0BB0" w:rsidP="009C0BB0">
            <w:pPr>
              <w:spacing w:line="276" w:lineRule="auto"/>
              <w:ind w:left="-113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</w:t>
            </w:r>
            <w:r w:rsidRPr="00B962EA">
              <w:rPr>
                <w:sz w:val="28"/>
                <w:szCs w:val="28"/>
              </w:rPr>
              <w:t xml:space="preserve">Giữa hai địa điểm </w:t>
            </w:r>
            <w:r>
              <w:rPr>
                <w:sz w:val="28"/>
                <w:szCs w:val="28"/>
              </w:rPr>
              <w:t>A</w:t>
            </w:r>
            <w:r w:rsidRPr="00B962EA">
              <w:rPr>
                <w:sz w:val="28"/>
                <w:szCs w:val="28"/>
              </w:rPr>
              <w:t xml:space="preserve"> và </w:t>
            </w:r>
            <w:r>
              <w:rPr>
                <w:sz w:val="28"/>
                <w:szCs w:val="28"/>
              </w:rPr>
              <w:t>B</w:t>
            </w:r>
            <w:r w:rsidRPr="00B962EA">
              <w:rPr>
                <w:sz w:val="28"/>
                <w:szCs w:val="28"/>
              </w:rPr>
              <w:t xml:space="preserve"> có một hồ nước sâu như hình vẽ . Biết </w:t>
            </w:r>
            <w:r>
              <w:rPr>
                <w:sz w:val="28"/>
                <w:szCs w:val="28"/>
              </w:rPr>
              <w:t>A</w:t>
            </w:r>
            <w:r w:rsidRPr="00B962EA">
              <w:rPr>
                <w:sz w:val="28"/>
                <w:szCs w:val="28"/>
              </w:rPr>
              <w:t xml:space="preserve"> là trung điểm của </w:t>
            </w:r>
            <w:r>
              <w:rPr>
                <w:sz w:val="28"/>
                <w:szCs w:val="28"/>
              </w:rPr>
              <w:t>MC;</w:t>
            </w:r>
            <w:r w:rsidRPr="00B962E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B</w:t>
            </w:r>
            <w:r w:rsidRPr="00B962EA">
              <w:rPr>
                <w:sz w:val="28"/>
                <w:szCs w:val="28"/>
              </w:rPr>
              <w:t xml:space="preserve"> là trung điểm của </w:t>
            </w:r>
            <w:r>
              <w:rPr>
                <w:sz w:val="28"/>
                <w:szCs w:val="28"/>
              </w:rPr>
              <w:t>MD</w:t>
            </w:r>
            <w:r w:rsidRPr="00B962EA">
              <w:rPr>
                <w:sz w:val="28"/>
                <w:szCs w:val="28"/>
              </w:rPr>
              <w:t xml:space="preserve"> và </w:t>
            </w:r>
            <w:r>
              <w:rPr>
                <w:sz w:val="28"/>
                <w:szCs w:val="28"/>
              </w:rPr>
              <w:t>CD</w:t>
            </w:r>
            <w:r w:rsidRPr="00B962EA">
              <w:rPr>
                <w:sz w:val="28"/>
                <w:szCs w:val="28"/>
              </w:rPr>
              <w:t xml:space="preserve"> = 1</w:t>
            </w:r>
            <w:r>
              <w:rPr>
                <w:sz w:val="28"/>
                <w:szCs w:val="28"/>
              </w:rPr>
              <w:t>0</w:t>
            </w:r>
            <w:r w:rsidRPr="00B962EA">
              <w:rPr>
                <w:sz w:val="28"/>
                <w:szCs w:val="28"/>
              </w:rPr>
              <w:t xml:space="preserve">0 m. Tính khoảng cách giữa hai địa điểm </w:t>
            </w:r>
            <w:r>
              <w:rPr>
                <w:sz w:val="28"/>
                <w:szCs w:val="28"/>
              </w:rPr>
              <w:t>A</w:t>
            </w:r>
            <w:r w:rsidRPr="00B962EA">
              <w:rPr>
                <w:sz w:val="28"/>
                <w:szCs w:val="28"/>
              </w:rPr>
              <w:t xml:space="preserve"> và </w:t>
            </w:r>
            <w:r>
              <w:rPr>
                <w:sz w:val="28"/>
                <w:szCs w:val="28"/>
              </w:rPr>
              <w:t>B.</w:t>
            </w:r>
          </w:p>
        </w:tc>
        <w:tc>
          <w:tcPr>
            <w:tcW w:w="4050" w:type="dxa"/>
          </w:tcPr>
          <w:p w:rsidR="009C0BB0" w:rsidRPr="009C0BB0" w:rsidRDefault="009C0BB0" w:rsidP="009C0BB0">
            <w:pPr>
              <w:rPr>
                <w:sz w:val="16"/>
                <w:szCs w:val="16"/>
              </w:rPr>
            </w:pPr>
            <w:r w:rsidRPr="009C0BB0">
              <w:rPr>
                <w:noProof/>
                <w:sz w:val="16"/>
                <w:szCs w:val="16"/>
              </w:rPr>
              <w:drawing>
                <wp:anchor distT="0" distB="0" distL="114300" distR="114300" simplePos="0" relativeHeight="251659776" behindDoc="0" locked="0" layoutInCell="1" allowOverlap="1" wp14:anchorId="232816F2" wp14:editId="54050CC4">
                  <wp:simplePos x="0" y="0"/>
                  <wp:positionH relativeFrom="margin">
                    <wp:posOffset>267335</wp:posOffset>
                  </wp:positionH>
                  <wp:positionV relativeFrom="paragraph">
                    <wp:posOffset>635</wp:posOffset>
                  </wp:positionV>
                  <wp:extent cx="1861185" cy="993775"/>
                  <wp:effectExtent l="0" t="0" r="0" b="0"/>
                  <wp:wrapSquare wrapText="bothSides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162" b="4284"/>
                          <a:stretch/>
                        </pic:blipFill>
                        <pic:spPr bwMode="auto">
                          <a:xfrm>
                            <a:off x="0" y="0"/>
                            <a:ext cx="1861185" cy="993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B962EA" w:rsidRDefault="008F3227" w:rsidP="00B12D2E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Câu</w:t>
      </w:r>
      <w:r w:rsidR="00B962EA" w:rsidRPr="00B962EA">
        <w:rPr>
          <w:b/>
          <w:sz w:val="28"/>
          <w:szCs w:val="28"/>
          <w:u w:val="single"/>
        </w:rPr>
        <w:t xml:space="preserve"> </w:t>
      </w:r>
      <w:r w:rsidR="006B583B">
        <w:rPr>
          <w:b/>
          <w:sz w:val="28"/>
          <w:szCs w:val="28"/>
          <w:u w:val="single"/>
        </w:rPr>
        <w:t>4</w:t>
      </w:r>
      <w:r w:rsidR="00B962EA" w:rsidRPr="00B962EA">
        <w:rPr>
          <w:b/>
          <w:sz w:val="28"/>
          <w:szCs w:val="28"/>
          <w:u w:val="single"/>
        </w:rPr>
        <w:t>:</w:t>
      </w:r>
      <w:r w:rsidR="00B962EA">
        <w:rPr>
          <w:b/>
          <w:i/>
          <w:sz w:val="28"/>
          <w:szCs w:val="28"/>
        </w:rPr>
        <w:t xml:space="preserve"> </w:t>
      </w:r>
      <w:r w:rsidR="00B962EA" w:rsidRPr="00B962EA">
        <w:rPr>
          <w:sz w:val="28"/>
          <w:szCs w:val="28"/>
        </w:rPr>
        <w:t>(1,</w:t>
      </w:r>
      <w:r w:rsidR="00B962EA">
        <w:rPr>
          <w:sz w:val="28"/>
          <w:szCs w:val="28"/>
        </w:rPr>
        <w:t>0</w:t>
      </w:r>
      <w:r w:rsidR="00B962EA" w:rsidRPr="00B962EA">
        <w:rPr>
          <w:sz w:val="28"/>
          <w:szCs w:val="28"/>
        </w:rPr>
        <w:t xml:space="preserve"> điểm)</w:t>
      </w:r>
      <w:r w:rsidR="00B962EA">
        <w:rPr>
          <w:sz w:val="28"/>
          <w:szCs w:val="28"/>
        </w:rPr>
        <w:t xml:space="preserve"> </w:t>
      </w:r>
    </w:p>
    <w:p w:rsidR="006B583B" w:rsidRDefault="008F3227" w:rsidP="006B583B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Câu</w:t>
      </w:r>
      <w:r w:rsidR="006B583B" w:rsidRPr="00B962EA">
        <w:rPr>
          <w:b/>
          <w:sz w:val="28"/>
          <w:szCs w:val="28"/>
          <w:u w:val="single"/>
        </w:rPr>
        <w:t xml:space="preserve"> </w:t>
      </w:r>
      <w:r w:rsidR="006B583B">
        <w:rPr>
          <w:b/>
          <w:sz w:val="28"/>
          <w:szCs w:val="28"/>
          <w:u w:val="single"/>
        </w:rPr>
        <w:t>5</w:t>
      </w:r>
      <w:r w:rsidR="006B583B" w:rsidRPr="00B962EA">
        <w:rPr>
          <w:b/>
          <w:sz w:val="28"/>
          <w:szCs w:val="28"/>
          <w:u w:val="single"/>
        </w:rPr>
        <w:t>:</w:t>
      </w:r>
      <w:r w:rsidR="006B583B">
        <w:rPr>
          <w:b/>
          <w:i/>
          <w:sz w:val="28"/>
          <w:szCs w:val="28"/>
        </w:rPr>
        <w:t xml:space="preserve"> </w:t>
      </w:r>
      <w:r w:rsidR="006B583B" w:rsidRPr="006B583B">
        <w:rPr>
          <w:sz w:val="28"/>
          <w:szCs w:val="28"/>
          <w:lang w:val="vi-VN"/>
        </w:rPr>
        <w:t>(</w:t>
      </w:r>
      <w:r w:rsidR="006B583B" w:rsidRPr="006B583B">
        <w:rPr>
          <w:sz w:val="28"/>
          <w:szCs w:val="28"/>
        </w:rPr>
        <w:t>2,5</w:t>
      </w:r>
      <w:r w:rsidR="006B583B" w:rsidRPr="006B583B">
        <w:rPr>
          <w:sz w:val="28"/>
          <w:szCs w:val="28"/>
          <w:lang w:val="vi-VN"/>
        </w:rPr>
        <w:t xml:space="preserve"> điểm)</w:t>
      </w:r>
      <w:r w:rsidR="006B583B" w:rsidRPr="006B583B">
        <w:rPr>
          <w:sz w:val="28"/>
          <w:szCs w:val="28"/>
        </w:rPr>
        <w:t xml:space="preserve"> </w:t>
      </w:r>
    </w:p>
    <w:p w:rsidR="006B583B" w:rsidRPr="006B583B" w:rsidRDefault="006B583B" w:rsidP="006B583B">
      <w:pPr>
        <w:tabs>
          <w:tab w:val="left" w:pos="630"/>
        </w:tabs>
        <w:spacing w:line="276" w:lineRule="auto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</w:t>
      </w:r>
      <w:r w:rsidRPr="006B583B">
        <w:rPr>
          <w:sz w:val="28"/>
          <w:szCs w:val="28"/>
          <w:lang w:val="pt-BR"/>
        </w:rPr>
        <w:t xml:space="preserve">Cho </w:t>
      </w:r>
      <w:r w:rsidRPr="006B583B">
        <w:rPr>
          <w:sz w:val="28"/>
          <w:szCs w:val="28"/>
        </w:rPr>
        <w:sym w:font="Symbol" w:char="F044"/>
      </w:r>
      <w:r w:rsidRPr="006B583B">
        <w:rPr>
          <w:sz w:val="28"/>
          <w:szCs w:val="28"/>
          <w:lang w:val="pt-BR"/>
        </w:rPr>
        <w:t>ABC vuông tại A (AB &lt; AC) có AH là đường cao. Kẻ HM</w:t>
      </w:r>
      <w:r w:rsidRPr="006B583B">
        <w:rPr>
          <w:position w:val="-4"/>
          <w:sz w:val="28"/>
          <w:szCs w:val="28"/>
          <w:lang w:val="pt-BR"/>
        </w:rPr>
        <w:object w:dxaOrig="279" w:dyaOrig="300">
          <v:shape id="_x0000_i1026" type="#_x0000_t75" style="width:13.6pt;height:14.9pt" o:ole="">
            <v:imagedata r:id="rId10" o:title=""/>
          </v:shape>
          <o:OLEObject Type="Embed" ProgID="Equation.DSMT4" ShapeID="_x0000_i1026" DrawAspect="Content" ObjectID="_1702913233" r:id="rId11"/>
        </w:object>
      </w:r>
      <w:r w:rsidRPr="006B583B">
        <w:rPr>
          <w:sz w:val="28"/>
          <w:szCs w:val="28"/>
          <w:lang w:val="pt-BR"/>
        </w:rPr>
        <w:t>AB (M thuộc AB)</w:t>
      </w:r>
      <w:r>
        <w:rPr>
          <w:sz w:val="28"/>
          <w:szCs w:val="28"/>
          <w:lang w:val="pt-BR"/>
        </w:rPr>
        <w:t xml:space="preserve"> và</w:t>
      </w:r>
      <w:r w:rsidRPr="006B583B">
        <w:rPr>
          <w:sz w:val="28"/>
          <w:szCs w:val="28"/>
          <w:lang w:val="pt-BR"/>
        </w:rPr>
        <w:t xml:space="preserve"> HN</w:t>
      </w:r>
      <w:r w:rsidRPr="006B583B">
        <w:rPr>
          <w:position w:val="-4"/>
          <w:sz w:val="28"/>
          <w:szCs w:val="28"/>
          <w:lang w:val="pt-BR"/>
        </w:rPr>
        <w:object w:dxaOrig="279" w:dyaOrig="300">
          <v:shape id="_x0000_i1027" type="#_x0000_t75" style="width:13.6pt;height:14.9pt" o:ole="">
            <v:imagedata r:id="rId10" o:title=""/>
          </v:shape>
          <o:OLEObject Type="Embed" ProgID="Equation.DSMT4" ShapeID="_x0000_i1027" DrawAspect="Content" ObjectID="_1702913234" r:id="rId12"/>
        </w:object>
      </w:r>
      <w:r>
        <w:rPr>
          <w:sz w:val="28"/>
          <w:szCs w:val="28"/>
          <w:lang w:val="pt-BR"/>
        </w:rPr>
        <w:t xml:space="preserve"> AC (</w:t>
      </w:r>
      <w:r w:rsidRPr="006B583B">
        <w:rPr>
          <w:sz w:val="28"/>
          <w:szCs w:val="28"/>
          <w:lang w:val="pt-BR"/>
        </w:rPr>
        <w:t>N thuộc AC).</w:t>
      </w:r>
    </w:p>
    <w:p w:rsidR="006B583B" w:rsidRPr="006B583B" w:rsidRDefault="006B583B" w:rsidP="006B583B">
      <w:pPr>
        <w:numPr>
          <w:ilvl w:val="0"/>
          <w:numId w:val="34"/>
        </w:numPr>
        <w:spacing w:line="276" w:lineRule="auto"/>
        <w:contextualSpacing/>
        <w:jc w:val="both"/>
        <w:rPr>
          <w:rFonts w:eastAsia="SimSun"/>
          <w:sz w:val="28"/>
          <w:szCs w:val="28"/>
          <w:lang w:val="pt-BR" w:eastAsia="zh-CN"/>
        </w:rPr>
      </w:pPr>
      <w:r w:rsidRPr="006B583B">
        <w:rPr>
          <w:rFonts w:eastAsia="SimSun"/>
          <w:sz w:val="28"/>
          <w:szCs w:val="28"/>
          <w:lang w:val="pt-BR" w:eastAsia="zh-CN"/>
        </w:rPr>
        <w:t>Chứng minh: Tứ giác AMHN là hình chữ nhật.</w:t>
      </w:r>
    </w:p>
    <w:p w:rsidR="006B583B" w:rsidRPr="006B583B" w:rsidRDefault="00077DFA" w:rsidP="006B583B">
      <w:pPr>
        <w:numPr>
          <w:ilvl w:val="0"/>
          <w:numId w:val="34"/>
        </w:numPr>
        <w:spacing w:line="276" w:lineRule="auto"/>
        <w:contextualSpacing/>
        <w:jc w:val="both"/>
        <w:rPr>
          <w:rFonts w:eastAsia="SimSun"/>
          <w:sz w:val="28"/>
          <w:szCs w:val="28"/>
          <w:lang w:val="pt-BR" w:eastAsia="zh-CN"/>
        </w:rPr>
      </w:pPr>
      <w:r>
        <w:rPr>
          <w:rFonts w:eastAsia="SimSun"/>
          <w:sz w:val="28"/>
          <w:szCs w:val="28"/>
          <w:lang w:val="pt-BR" w:eastAsia="zh-CN"/>
        </w:rPr>
        <w:t>Lấy</w:t>
      </w:r>
      <w:r w:rsidR="006B583B" w:rsidRPr="006B583B">
        <w:rPr>
          <w:rFonts w:eastAsia="SimSun"/>
          <w:sz w:val="28"/>
          <w:szCs w:val="28"/>
          <w:lang w:val="pt-BR" w:eastAsia="zh-CN"/>
        </w:rPr>
        <w:t xml:space="preserve"> D </w:t>
      </w:r>
      <w:r>
        <w:rPr>
          <w:rFonts w:eastAsia="SimSun"/>
          <w:sz w:val="28"/>
          <w:szCs w:val="28"/>
          <w:lang w:val="pt-BR" w:eastAsia="zh-CN"/>
        </w:rPr>
        <w:t>trên AC sao cho ND = NA</w:t>
      </w:r>
      <w:r w:rsidR="006B583B" w:rsidRPr="006B583B">
        <w:rPr>
          <w:rFonts w:eastAsia="SimSun"/>
          <w:sz w:val="28"/>
          <w:szCs w:val="28"/>
          <w:lang w:val="pt-BR" w:eastAsia="zh-CN"/>
        </w:rPr>
        <w:t>. Chứng minh: Tứ giác MHDN là hình bình hành.</w:t>
      </w:r>
    </w:p>
    <w:p w:rsidR="006B583B" w:rsidRPr="006B583B" w:rsidRDefault="006B583B" w:rsidP="00FE4104">
      <w:pPr>
        <w:numPr>
          <w:ilvl w:val="0"/>
          <w:numId w:val="34"/>
        </w:numPr>
        <w:spacing w:line="360" w:lineRule="auto"/>
        <w:contextualSpacing/>
        <w:jc w:val="both"/>
        <w:rPr>
          <w:rFonts w:eastAsia="SimSun"/>
          <w:sz w:val="28"/>
          <w:szCs w:val="28"/>
          <w:lang w:val="pt-BR" w:eastAsia="zh-CN"/>
        </w:rPr>
      </w:pPr>
      <w:r w:rsidRPr="006B583B">
        <w:rPr>
          <w:rFonts w:eastAsia="SimSun"/>
          <w:sz w:val="28"/>
          <w:szCs w:val="28"/>
          <w:lang w:val="pt-BR" w:eastAsia="zh-CN"/>
        </w:rPr>
        <w:t xml:space="preserve">Vẽ AE vuông góc HD tại E. Chứng minh: </w:t>
      </w:r>
      <w:r w:rsidR="003B6B11">
        <w:rPr>
          <w:rFonts w:eastAsia="SimSun"/>
          <w:sz w:val="28"/>
          <w:szCs w:val="28"/>
          <w:lang w:val="pt-BR" w:eastAsia="zh-CN"/>
        </w:rPr>
        <w:t>Tứ giác MNEH là hình thang cân</w:t>
      </w:r>
      <w:r w:rsidRPr="006B583B">
        <w:rPr>
          <w:rFonts w:eastAsia="SimSun"/>
          <w:sz w:val="28"/>
          <w:szCs w:val="28"/>
          <w:lang w:val="pt-BR" w:eastAsia="zh-CN"/>
        </w:rPr>
        <w:t>.</w:t>
      </w:r>
    </w:p>
    <w:p w:rsidR="00990E8C" w:rsidRDefault="005F4791" w:rsidP="006B583B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--------- HẾT --------</w:t>
      </w:r>
    </w:p>
    <w:p w:rsidR="000A7AAF" w:rsidRPr="006B583B" w:rsidRDefault="000A7AAF" w:rsidP="006B583B">
      <w:pPr>
        <w:jc w:val="center"/>
        <w:rPr>
          <w:b/>
          <w:sz w:val="28"/>
          <w:szCs w:val="28"/>
          <w:u w:val="single"/>
        </w:rPr>
      </w:pPr>
    </w:p>
    <w:sectPr w:rsidR="000A7AAF" w:rsidRPr="006B583B" w:rsidSect="00E91969">
      <w:pgSz w:w="12240" w:h="15840"/>
      <w:pgMar w:top="900" w:right="1020" w:bottom="810" w:left="1134" w:header="720" w:footer="4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FB6" w:rsidRDefault="00123FB6">
      <w:r>
        <w:separator/>
      </w:r>
    </w:p>
  </w:endnote>
  <w:endnote w:type="continuationSeparator" w:id="0">
    <w:p w:rsidR="00123FB6" w:rsidRDefault="00123F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NshelleyAllegro">
    <w:altName w:val="Courier New"/>
    <w:charset w:val="00"/>
    <w:family w:val="decorative"/>
    <w:pitch w:val="variable"/>
    <w:sig w:usb0="00000087" w:usb1="00000000" w:usb2="00000000" w:usb3="00000000" w:csb0="0000001B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FB6" w:rsidRDefault="00123FB6">
      <w:r>
        <w:separator/>
      </w:r>
    </w:p>
  </w:footnote>
  <w:footnote w:type="continuationSeparator" w:id="0">
    <w:p w:rsidR="00123FB6" w:rsidRDefault="00123F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B1287"/>
    <w:multiLevelType w:val="multilevel"/>
    <w:tmpl w:val="732AA4C6"/>
    <w:styleLink w:val="Style1"/>
    <w:lvl w:ilvl="0">
      <w:start w:val="1"/>
      <w:numFmt w:val="decimal"/>
      <w:suff w:val="space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 w:hint="default"/>
      </w:rPr>
    </w:lvl>
  </w:abstractNum>
  <w:abstractNum w:abstractNumId="1" w15:restartNumberingAfterBreak="0">
    <w:nsid w:val="067F74D2"/>
    <w:multiLevelType w:val="hybridMultilevel"/>
    <w:tmpl w:val="99D64CD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24F1A41"/>
    <w:multiLevelType w:val="hybridMultilevel"/>
    <w:tmpl w:val="A09CEBE6"/>
    <w:lvl w:ilvl="0" w:tplc="04090001">
      <w:start w:val="1"/>
      <w:numFmt w:val="bullet"/>
      <w:lvlText w:val=""/>
      <w:lvlJc w:val="left"/>
      <w:pPr>
        <w:tabs>
          <w:tab w:val="num" w:pos="1482"/>
        </w:tabs>
        <w:ind w:left="148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202"/>
        </w:tabs>
        <w:ind w:left="22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922"/>
        </w:tabs>
        <w:ind w:left="29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42"/>
        </w:tabs>
        <w:ind w:left="36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62"/>
        </w:tabs>
        <w:ind w:left="43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82"/>
        </w:tabs>
        <w:ind w:left="50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02"/>
        </w:tabs>
        <w:ind w:left="58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522"/>
        </w:tabs>
        <w:ind w:left="65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42"/>
        </w:tabs>
        <w:ind w:left="7242" w:hanging="360"/>
      </w:pPr>
      <w:rPr>
        <w:rFonts w:ascii="Wingdings" w:hAnsi="Wingdings" w:hint="default"/>
      </w:rPr>
    </w:lvl>
  </w:abstractNum>
  <w:abstractNum w:abstractNumId="3" w15:restartNumberingAfterBreak="0">
    <w:nsid w:val="1E23616D"/>
    <w:multiLevelType w:val="hybridMultilevel"/>
    <w:tmpl w:val="9C06F89E"/>
    <w:lvl w:ilvl="0" w:tplc="08090017">
      <w:start w:val="1"/>
      <w:numFmt w:val="lowerLetter"/>
      <w:lvlText w:val="%1)"/>
      <w:lvlJc w:val="left"/>
      <w:pPr>
        <w:ind w:left="149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5" w:hanging="360"/>
      </w:pPr>
    </w:lvl>
    <w:lvl w:ilvl="2" w:tplc="0809001B" w:tentative="1">
      <w:start w:val="1"/>
      <w:numFmt w:val="lowerRoman"/>
      <w:lvlText w:val="%3."/>
      <w:lvlJc w:val="right"/>
      <w:pPr>
        <w:ind w:left="2935" w:hanging="180"/>
      </w:pPr>
    </w:lvl>
    <w:lvl w:ilvl="3" w:tplc="0809000F" w:tentative="1">
      <w:start w:val="1"/>
      <w:numFmt w:val="decimal"/>
      <w:lvlText w:val="%4."/>
      <w:lvlJc w:val="left"/>
      <w:pPr>
        <w:ind w:left="3655" w:hanging="360"/>
      </w:pPr>
    </w:lvl>
    <w:lvl w:ilvl="4" w:tplc="08090019" w:tentative="1">
      <w:start w:val="1"/>
      <w:numFmt w:val="lowerLetter"/>
      <w:lvlText w:val="%5."/>
      <w:lvlJc w:val="left"/>
      <w:pPr>
        <w:ind w:left="4375" w:hanging="360"/>
      </w:pPr>
    </w:lvl>
    <w:lvl w:ilvl="5" w:tplc="0809001B" w:tentative="1">
      <w:start w:val="1"/>
      <w:numFmt w:val="lowerRoman"/>
      <w:lvlText w:val="%6."/>
      <w:lvlJc w:val="right"/>
      <w:pPr>
        <w:ind w:left="5095" w:hanging="180"/>
      </w:pPr>
    </w:lvl>
    <w:lvl w:ilvl="6" w:tplc="0809000F" w:tentative="1">
      <w:start w:val="1"/>
      <w:numFmt w:val="decimal"/>
      <w:lvlText w:val="%7."/>
      <w:lvlJc w:val="left"/>
      <w:pPr>
        <w:ind w:left="5815" w:hanging="360"/>
      </w:pPr>
    </w:lvl>
    <w:lvl w:ilvl="7" w:tplc="08090019" w:tentative="1">
      <w:start w:val="1"/>
      <w:numFmt w:val="lowerLetter"/>
      <w:lvlText w:val="%8."/>
      <w:lvlJc w:val="left"/>
      <w:pPr>
        <w:ind w:left="6535" w:hanging="360"/>
      </w:pPr>
    </w:lvl>
    <w:lvl w:ilvl="8" w:tplc="080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4" w15:restartNumberingAfterBreak="0">
    <w:nsid w:val="1ED50B89"/>
    <w:multiLevelType w:val="hybridMultilevel"/>
    <w:tmpl w:val="52B6A51A"/>
    <w:lvl w:ilvl="0" w:tplc="7026CA78">
      <w:numFmt w:val="bullet"/>
      <w:lvlText w:val="-"/>
      <w:lvlJc w:val="left"/>
      <w:pPr>
        <w:tabs>
          <w:tab w:val="num" w:pos="1035"/>
        </w:tabs>
        <w:ind w:left="1035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2115"/>
        </w:tabs>
        <w:ind w:left="21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35"/>
        </w:tabs>
        <w:ind w:left="28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55"/>
        </w:tabs>
        <w:ind w:left="35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75"/>
        </w:tabs>
        <w:ind w:left="42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95"/>
        </w:tabs>
        <w:ind w:left="49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15"/>
        </w:tabs>
        <w:ind w:left="57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35"/>
        </w:tabs>
        <w:ind w:left="64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55"/>
        </w:tabs>
        <w:ind w:left="7155" w:hanging="360"/>
      </w:pPr>
      <w:rPr>
        <w:rFonts w:ascii="Wingdings" w:hAnsi="Wingdings" w:hint="default"/>
      </w:rPr>
    </w:lvl>
  </w:abstractNum>
  <w:abstractNum w:abstractNumId="5" w15:restartNumberingAfterBreak="0">
    <w:nsid w:val="27884589"/>
    <w:multiLevelType w:val="hybridMultilevel"/>
    <w:tmpl w:val="E1D2E188"/>
    <w:lvl w:ilvl="0" w:tplc="C1AA4252">
      <w:start w:val="1"/>
      <w:numFmt w:val="bullet"/>
      <w:lvlText w:val="o"/>
      <w:lvlJc w:val="left"/>
      <w:pPr>
        <w:tabs>
          <w:tab w:val="num" w:pos="1295"/>
        </w:tabs>
        <w:ind w:left="1295" w:hanging="360"/>
      </w:pPr>
      <w:rPr>
        <w:rFonts w:ascii="Courier New" w:hAnsi="Courier New" w:cs="Courier New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641"/>
        </w:tabs>
        <w:ind w:left="164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1"/>
        </w:tabs>
        <w:ind w:left="236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1"/>
        </w:tabs>
        <w:ind w:left="308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1"/>
        </w:tabs>
        <w:ind w:left="380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1"/>
        </w:tabs>
        <w:ind w:left="452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1"/>
        </w:tabs>
        <w:ind w:left="524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1"/>
        </w:tabs>
        <w:ind w:left="596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1"/>
        </w:tabs>
        <w:ind w:left="6681" w:hanging="360"/>
      </w:pPr>
      <w:rPr>
        <w:rFonts w:ascii="Wingdings" w:hAnsi="Wingdings" w:hint="default"/>
      </w:rPr>
    </w:lvl>
  </w:abstractNum>
  <w:abstractNum w:abstractNumId="6" w15:restartNumberingAfterBreak="0">
    <w:nsid w:val="294E3E77"/>
    <w:multiLevelType w:val="hybridMultilevel"/>
    <w:tmpl w:val="34AAE0DA"/>
    <w:lvl w:ilvl="0" w:tplc="F4DE6870">
      <w:numFmt w:val="bullet"/>
      <w:lvlText w:val="-"/>
      <w:lvlJc w:val="left"/>
      <w:pPr>
        <w:tabs>
          <w:tab w:val="num" w:pos="921"/>
        </w:tabs>
        <w:ind w:left="921" w:hanging="360"/>
      </w:pPr>
      <w:rPr>
        <w:rFonts w:ascii="VNI-Helve" w:eastAsia="Times New Roman" w:hAnsi="VNI-Helve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2001"/>
        </w:tabs>
        <w:ind w:left="20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1"/>
        </w:tabs>
        <w:ind w:left="27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1"/>
        </w:tabs>
        <w:ind w:left="34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1"/>
        </w:tabs>
        <w:ind w:left="41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1"/>
        </w:tabs>
        <w:ind w:left="48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1"/>
        </w:tabs>
        <w:ind w:left="56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1"/>
        </w:tabs>
        <w:ind w:left="63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1"/>
        </w:tabs>
        <w:ind w:left="7041" w:hanging="360"/>
      </w:pPr>
      <w:rPr>
        <w:rFonts w:ascii="Wingdings" w:hAnsi="Wingdings" w:hint="default"/>
      </w:rPr>
    </w:lvl>
  </w:abstractNum>
  <w:abstractNum w:abstractNumId="7" w15:restartNumberingAfterBreak="0">
    <w:nsid w:val="2A34440D"/>
    <w:multiLevelType w:val="hybridMultilevel"/>
    <w:tmpl w:val="F1AE308E"/>
    <w:lvl w:ilvl="0" w:tplc="0409000F">
      <w:start w:val="1"/>
      <w:numFmt w:val="decimal"/>
      <w:lvlText w:val="%1."/>
      <w:lvlJc w:val="left"/>
      <w:pPr>
        <w:tabs>
          <w:tab w:val="num" w:pos="1215"/>
        </w:tabs>
        <w:ind w:left="1215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935"/>
        </w:tabs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55"/>
        </w:tabs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75"/>
        </w:tabs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95"/>
        </w:tabs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15"/>
        </w:tabs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35"/>
        </w:tabs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55"/>
        </w:tabs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75"/>
        </w:tabs>
        <w:ind w:left="6975" w:hanging="180"/>
      </w:pPr>
    </w:lvl>
  </w:abstractNum>
  <w:abstractNum w:abstractNumId="8" w15:restartNumberingAfterBreak="0">
    <w:nsid w:val="2D88787E"/>
    <w:multiLevelType w:val="multilevel"/>
    <w:tmpl w:val="B4AE15A8"/>
    <w:lvl w:ilvl="0">
      <w:start w:val="1"/>
      <w:numFmt w:val="bullet"/>
      <w:lvlText w:val=""/>
      <w:lvlJc w:val="left"/>
      <w:pPr>
        <w:tabs>
          <w:tab w:val="num" w:pos="1709"/>
        </w:tabs>
        <w:ind w:left="1709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429"/>
        </w:tabs>
        <w:ind w:left="242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149"/>
        </w:tabs>
        <w:ind w:left="314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869"/>
        </w:tabs>
        <w:ind w:left="386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589"/>
        </w:tabs>
        <w:ind w:left="458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309"/>
        </w:tabs>
        <w:ind w:left="530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029"/>
        </w:tabs>
        <w:ind w:left="602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749"/>
        </w:tabs>
        <w:ind w:left="674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469"/>
        </w:tabs>
        <w:ind w:left="7469" w:hanging="360"/>
      </w:pPr>
      <w:rPr>
        <w:rFonts w:ascii="Wingdings" w:hAnsi="Wingdings" w:hint="default"/>
      </w:rPr>
    </w:lvl>
  </w:abstractNum>
  <w:abstractNum w:abstractNumId="9" w15:restartNumberingAfterBreak="0">
    <w:nsid w:val="2EC57F97"/>
    <w:multiLevelType w:val="hybridMultilevel"/>
    <w:tmpl w:val="AA5AAFEE"/>
    <w:lvl w:ilvl="0" w:tplc="653288DA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20" w:hanging="360"/>
      </w:pPr>
    </w:lvl>
    <w:lvl w:ilvl="2" w:tplc="0809001B" w:tentative="1">
      <w:start w:val="1"/>
      <w:numFmt w:val="lowerRoman"/>
      <w:lvlText w:val="%3."/>
      <w:lvlJc w:val="right"/>
      <w:pPr>
        <w:ind w:left="2340" w:hanging="180"/>
      </w:pPr>
    </w:lvl>
    <w:lvl w:ilvl="3" w:tplc="0809000F" w:tentative="1">
      <w:start w:val="1"/>
      <w:numFmt w:val="decimal"/>
      <w:lvlText w:val="%4."/>
      <w:lvlJc w:val="left"/>
      <w:pPr>
        <w:ind w:left="3060" w:hanging="360"/>
      </w:pPr>
    </w:lvl>
    <w:lvl w:ilvl="4" w:tplc="08090019" w:tentative="1">
      <w:start w:val="1"/>
      <w:numFmt w:val="lowerLetter"/>
      <w:lvlText w:val="%5."/>
      <w:lvlJc w:val="left"/>
      <w:pPr>
        <w:ind w:left="3780" w:hanging="360"/>
      </w:pPr>
    </w:lvl>
    <w:lvl w:ilvl="5" w:tplc="0809001B" w:tentative="1">
      <w:start w:val="1"/>
      <w:numFmt w:val="lowerRoman"/>
      <w:lvlText w:val="%6."/>
      <w:lvlJc w:val="right"/>
      <w:pPr>
        <w:ind w:left="4500" w:hanging="180"/>
      </w:pPr>
    </w:lvl>
    <w:lvl w:ilvl="6" w:tplc="0809000F" w:tentative="1">
      <w:start w:val="1"/>
      <w:numFmt w:val="decimal"/>
      <w:lvlText w:val="%7."/>
      <w:lvlJc w:val="left"/>
      <w:pPr>
        <w:ind w:left="5220" w:hanging="360"/>
      </w:pPr>
    </w:lvl>
    <w:lvl w:ilvl="7" w:tplc="08090019" w:tentative="1">
      <w:start w:val="1"/>
      <w:numFmt w:val="lowerLetter"/>
      <w:lvlText w:val="%8."/>
      <w:lvlJc w:val="left"/>
      <w:pPr>
        <w:ind w:left="5940" w:hanging="360"/>
      </w:pPr>
    </w:lvl>
    <w:lvl w:ilvl="8" w:tplc="08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" w15:restartNumberingAfterBreak="0">
    <w:nsid w:val="30AD29AE"/>
    <w:multiLevelType w:val="hybridMultilevel"/>
    <w:tmpl w:val="76E46C98"/>
    <w:lvl w:ilvl="0" w:tplc="AE0C8F64">
      <w:start w:val="1"/>
      <w:numFmt w:val="lowerLetter"/>
      <w:lvlText w:val="%1)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11" w15:restartNumberingAfterBreak="0">
    <w:nsid w:val="37EB6A1D"/>
    <w:multiLevelType w:val="hybridMultilevel"/>
    <w:tmpl w:val="6BAE57BA"/>
    <w:lvl w:ilvl="0" w:tplc="DA2E9834">
      <w:start w:val="2"/>
      <w:numFmt w:val="lowerLetter"/>
      <w:lvlText w:val="%1)"/>
      <w:lvlJc w:val="left"/>
      <w:pPr>
        <w:tabs>
          <w:tab w:val="num" w:pos="855"/>
        </w:tabs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75"/>
        </w:tabs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95"/>
        </w:tabs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15"/>
        </w:tabs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35"/>
        </w:tabs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55"/>
        </w:tabs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75"/>
        </w:tabs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95"/>
        </w:tabs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15"/>
        </w:tabs>
        <w:ind w:left="6615" w:hanging="180"/>
      </w:pPr>
    </w:lvl>
  </w:abstractNum>
  <w:abstractNum w:abstractNumId="12" w15:restartNumberingAfterBreak="0">
    <w:nsid w:val="3AAC1589"/>
    <w:multiLevelType w:val="hybridMultilevel"/>
    <w:tmpl w:val="7C06822A"/>
    <w:lvl w:ilvl="0" w:tplc="AB1A94BC">
      <w:start w:val="1"/>
      <w:numFmt w:val="lowerLetter"/>
      <w:lvlText w:val="%1)"/>
      <w:lvlJc w:val="left"/>
      <w:pPr>
        <w:tabs>
          <w:tab w:val="num" w:pos="921"/>
        </w:tabs>
        <w:ind w:left="921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1"/>
        </w:tabs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1"/>
        </w:tabs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1"/>
        </w:tabs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1"/>
        </w:tabs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1"/>
        </w:tabs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1"/>
        </w:tabs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1"/>
        </w:tabs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1"/>
        </w:tabs>
        <w:ind w:left="6681" w:hanging="180"/>
      </w:pPr>
    </w:lvl>
  </w:abstractNum>
  <w:abstractNum w:abstractNumId="13" w15:restartNumberingAfterBreak="0">
    <w:nsid w:val="3E847D10"/>
    <w:multiLevelType w:val="hybridMultilevel"/>
    <w:tmpl w:val="3EE8ADB4"/>
    <w:lvl w:ilvl="0" w:tplc="F4DE687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VNI-Helve" w:eastAsia="Times New Roman" w:hAnsi="VNI-Helve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CD0CE4"/>
    <w:multiLevelType w:val="hybridMultilevel"/>
    <w:tmpl w:val="E662F09C"/>
    <w:lvl w:ilvl="0" w:tplc="8A3A6BB8">
      <w:start w:val="2"/>
      <w:numFmt w:val="lowerLetter"/>
      <w:lvlText w:val="%1)"/>
      <w:lvlJc w:val="left"/>
      <w:pPr>
        <w:tabs>
          <w:tab w:val="num" w:pos="1290"/>
        </w:tabs>
        <w:ind w:left="129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95"/>
        </w:tabs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15"/>
        </w:tabs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35"/>
        </w:tabs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55"/>
        </w:tabs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75"/>
        </w:tabs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95"/>
        </w:tabs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15"/>
        </w:tabs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35"/>
        </w:tabs>
        <w:ind w:left="7035" w:hanging="180"/>
      </w:pPr>
    </w:lvl>
  </w:abstractNum>
  <w:abstractNum w:abstractNumId="15" w15:restartNumberingAfterBreak="0">
    <w:nsid w:val="3FEF6B32"/>
    <w:multiLevelType w:val="hybridMultilevel"/>
    <w:tmpl w:val="5E3E002E"/>
    <w:lvl w:ilvl="0" w:tplc="B7B65C60">
      <w:start w:val="1"/>
      <w:numFmt w:val="decimal"/>
      <w:lvlText w:val="%1."/>
      <w:lvlJc w:val="left"/>
      <w:pPr>
        <w:tabs>
          <w:tab w:val="num" w:pos="945"/>
        </w:tabs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65"/>
        </w:tabs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85"/>
        </w:tabs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05"/>
        </w:tabs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25"/>
        </w:tabs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45"/>
        </w:tabs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65"/>
        </w:tabs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85"/>
        </w:tabs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05"/>
        </w:tabs>
        <w:ind w:left="6705" w:hanging="180"/>
      </w:pPr>
    </w:lvl>
  </w:abstractNum>
  <w:abstractNum w:abstractNumId="16" w15:restartNumberingAfterBreak="0">
    <w:nsid w:val="42034070"/>
    <w:multiLevelType w:val="hybridMultilevel"/>
    <w:tmpl w:val="8D2420FC"/>
    <w:lvl w:ilvl="0" w:tplc="F4DE6870">
      <w:numFmt w:val="bullet"/>
      <w:lvlText w:val="-"/>
      <w:lvlJc w:val="left"/>
      <w:pPr>
        <w:tabs>
          <w:tab w:val="num" w:pos="1035"/>
        </w:tabs>
        <w:ind w:left="1035" w:hanging="360"/>
      </w:pPr>
      <w:rPr>
        <w:rFonts w:ascii="VNI-Helve" w:eastAsia="Times New Roman" w:hAnsi="VNI-Helve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2115"/>
        </w:tabs>
        <w:ind w:left="21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35"/>
        </w:tabs>
        <w:ind w:left="28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55"/>
        </w:tabs>
        <w:ind w:left="35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75"/>
        </w:tabs>
        <w:ind w:left="42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95"/>
        </w:tabs>
        <w:ind w:left="49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15"/>
        </w:tabs>
        <w:ind w:left="57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35"/>
        </w:tabs>
        <w:ind w:left="64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55"/>
        </w:tabs>
        <w:ind w:left="7155" w:hanging="360"/>
      </w:pPr>
      <w:rPr>
        <w:rFonts w:ascii="Wingdings" w:hAnsi="Wingdings" w:hint="default"/>
      </w:rPr>
    </w:lvl>
  </w:abstractNum>
  <w:abstractNum w:abstractNumId="17" w15:restartNumberingAfterBreak="0">
    <w:nsid w:val="4EEE3B10"/>
    <w:multiLevelType w:val="hybridMultilevel"/>
    <w:tmpl w:val="747677CE"/>
    <w:lvl w:ilvl="0" w:tplc="80049270">
      <w:start w:val="1"/>
      <w:numFmt w:val="decimal"/>
      <w:suff w:val="space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24"/>
      </w:rPr>
    </w:lvl>
    <w:lvl w:ilvl="1" w:tplc="A70AB23E">
      <w:start w:val="1"/>
      <w:numFmt w:val="lowerLetter"/>
      <w:lvlText w:val="%2)"/>
      <w:lvlJc w:val="left"/>
      <w:pPr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5657019A"/>
    <w:multiLevelType w:val="hybridMultilevel"/>
    <w:tmpl w:val="A68850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4DE6870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VNI-Helve" w:eastAsia="Times New Roman" w:hAnsi="VNI-Helve" w:cs="Times New Roman"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9B07969"/>
    <w:multiLevelType w:val="hybridMultilevel"/>
    <w:tmpl w:val="E0302956"/>
    <w:lvl w:ilvl="0" w:tplc="F4DE6870">
      <w:numFmt w:val="bullet"/>
      <w:lvlText w:val="-"/>
      <w:lvlJc w:val="left"/>
      <w:pPr>
        <w:tabs>
          <w:tab w:val="num" w:pos="585"/>
        </w:tabs>
        <w:ind w:left="585" w:hanging="360"/>
      </w:pPr>
      <w:rPr>
        <w:rFonts w:ascii="VNI-Helve" w:eastAsia="Times New Roman" w:hAnsi="VNI-Helve" w:cs="Times New Roman" w:hint="default"/>
        <w:b w:val="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b w:val="0"/>
      </w:rPr>
    </w:lvl>
    <w:lvl w:ilvl="2" w:tplc="04090005" w:tentative="1">
      <w:start w:val="1"/>
      <w:numFmt w:val="bullet"/>
      <w:lvlText w:val=""/>
      <w:lvlJc w:val="left"/>
      <w:pPr>
        <w:tabs>
          <w:tab w:val="num" w:pos="2385"/>
        </w:tabs>
        <w:ind w:left="23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05"/>
        </w:tabs>
        <w:ind w:left="31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25"/>
        </w:tabs>
        <w:ind w:left="38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45"/>
        </w:tabs>
        <w:ind w:left="45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65"/>
        </w:tabs>
        <w:ind w:left="52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85"/>
        </w:tabs>
        <w:ind w:left="59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05"/>
        </w:tabs>
        <w:ind w:left="6705" w:hanging="360"/>
      </w:pPr>
      <w:rPr>
        <w:rFonts w:ascii="Wingdings" w:hAnsi="Wingdings" w:hint="default"/>
      </w:rPr>
    </w:lvl>
  </w:abstractNum>
  <w:abstractNum w:abstractNumId="20" w15:restartNumberingAfterBreak="0">
    <w:nsid w:val="5A861A81"/>
    <w:multiLevelType w:val="hybridMultilevel"/>
    <w:tmpl w:val="5CF0F94C"/>
    <w:lvl w:ilvl="0" w:tplc="56649C4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5C3B04BB"/>
    <w:multiLevelType w:val="hybridMultilevel"/>
    <w:tmpl w:val="39E0CBDC"/>
    <w:lvl w:ilvl="0" w:tplc="0409000F">
      <w:start w:val="1"/>
      <w:numFmt w:val="decimal"/>
      <w:lvlText w:val="%1."/>
      <w:lvlJc w:val="left"/>
      <w:pPr>
        <w:tabs>
          <w:tab w:val="num" w:pos="1005"/>
        </w:tabs>
        <w:ind w:left="1005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725"/>
        </w:tabs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abstractNum w:abstractNumId="22" w15:restartNumberingAfterBreak="0">
    <w:nsid w:val="6331237B"/>
    <w:multiLevelType w:val="hybridMultilevel"/>
    <w:tmpl w:val="C7407EDE"/>
    <w:lvl w:ilvl="0" w:tplc="857A36BA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3" w15:restartNumberingAfterBreak="0">
    <w:nsid w:val="637004E7"/>
    <w:multiLevelType w:val="hybridMultilevel"/>
    <w:tmpl w:val="721AF2EC"/>
    <w:lvl w:ilvl="0" w:tplc="F4DE6870">
      <w:numFmt w:val="bullet"/>
      <w:lvlText w:val="-"/>
      <w:lvlJc w:val="left"/>
      <w:pPr>
        <w:tabs>
          <w:tab w:val="num" w:pos="930"/>
        </w:tabs>
        <w:ind w:left="930" w:hanging="360"/>
      </w:pPr>
      <w:rPr>
        <w:rFonts w:ascii="VNI-Helve" w:eastAsia="Times New Roman" w:hAnsi="VNI-Helve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2010"/>
        </w:tabs>
        <w:ind w:left="20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0"/>
        </w:tabs>
        <w:ind w:left="27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0"/>
        </w:tabs>
        <w:ind w:left="34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0"/>
        </w:tabs>
        <w:ind w:left="41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0"/>
        </w:tabs>
        <w:ind w:left="48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0"/>
        </w:tabs>
        <w:ind w:left="56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0"/>
        </w:tabs>
        <w:ind w:left="63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0"/>
        </w:tabs>
        <w:ind w:left="7050" w:hanging="360"/>
      </w:pPr>
      <w:rPr>
        <w:rFonts w:ascii="Wingdings" w:hAnsi="Wingdings" w:hint="default"/>
      </w:rPr>
    </w:lvl>
  </w:abstractNum>
  <w:abstractNum w:abstractNumId="24" w15:restartNumberingAfterBreak="0">
    <w:nsid w:val="63D12713"/>
    <w:multiLevelType w:val="hybridMultilevel"/>
    <w:tmpl w:val="6A98CF74"/>
    <w:lvl w:ilvl="0" w:tplc="8848C490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5" w15:restartNumberingAfterBreak="0">
    <w:nsid w:val="65802406"/>
    <w:multiLevelType w:val="hybridMultilevel"/>
    <w:tmpl w:val="88B4C58E"/>
    <w:lvl w:ilvl="0" w:tplc="F4DE6870">
      <w:numFmt w:val="bullet"/>
      <w:lvlText w:val="-"/>
      <w:lvlJc w:val="left"/>
      <w:pPr>
        <w:tabs>
          <w:tab w:val="num" w:pos="921"/>
        </w:tabs>
        <w:ind w:left="921" w:hanging="360"/>
      </w:pPr>
      <w:rPr>
        <w:rFonts w:ascii="VNI-Helve" w:eastAsia="Times New Roman" w:hAnsi="VNI-Helve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2001"/>
        </w:tabs>
        <w:ind w:left="20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1"/>
        </w:tabs>
        <w:ind w:left="27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1"/>
        </w:tabs>
        <w:ind w:left="34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1"/>
        </w:tabs>
        <w:ind w:left="41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1"/>
        </w:tabs>
        <w:ind w:left="48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1"/>
        </w:tabs>
        <w:ind w:left="56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1"/>
        </w:tabs>
        <w:ind w:left="63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1"/>
        </w:tabs>
        <w:ind w:left="7041" w:hanging="360"/>
      </w:pPr>
      <w:rPr>
        <w:rFonts w:ascii="Wingdings" w:hAnsi="Wingdings" w:hint="default"/>
      </w:rPr>
    </w:lvl>
  </w:abstractNum>
  <w:abstractNum w:abstractNumId="26" w15:restartNumberingAfterBreak="0">
    <w:nsid w:val="66910BD0"/>
    <w:multiLevelType w:val="hybridMultilevel"/>
    <w:tmpl w:val="A6C08980"/>
    <w:lvl w:ilvl="0" w:tplc="0409000F">
      <w:start w:val="1"/>
      <w:numFmt w:val="decimal"/>
      <w:lvlText w:val="%1."/>
      <w:lvlJc w:val="left"/>
      <w:pPr>
        <w:tabs>
          <w:tab w:val="num" w:pos="1108"/>
        </w:tabs>
        <w:ind w:left="110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28"/>
        </w:tabs>
        <w:ind w:left="182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48"/>
        </w:tabs>
        <w:ind w:left="254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68"/>
        </w:tabs>
        <w:ind w:left="326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88"/>
        </w:tabs>
        <w:ind w:left="398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08"/>
        </w:tabs>
        <w:ind w:left="470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28"/>
        </w:tabs>
        <w:ind w:left="542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48"/>
        </w:tabs>
        <w:ind w:left="614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68"/>
        </w:tabs>
        <w:ind w:left="6868" w:hanging="180"/>
      </w:pPr>
    </w:lvl>
  </w:abstractNum>
  <w:abstractNum w:abstractNumId="27" w15:restartNumberingAfterBreak="0">
    <w:nsid w:val="6DCC696D"/>
    <w:multiLevelType w:val="hybridMultilevel"/>
    <w:tmpl w:val="E39C7362"/>
    <w:lvl w:ilvl="0" w:tplc="0E7E36F2">
      <w:start w:val="1"/>
      <w:numFmt w:val="lowerLetter"/>
      <w:lvlText w:val="%1)"/>
      <w:lvlJc w:val="left"/>
      <w:pPr>
        <w:ind w:left="915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28" w15:restartNumberingAfterBreak="0">
    <w:nsid w:val="70AE0BCA"/>
    <w:multiLevelType w:val="hybridMultilevel"/>
    <w:tmpl w:val="CA50EF72"/>
    <w:lvl w:ilvl="0" w:tplc="9F563604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9" w15:restartNumberingAfterBreak="0">
    <w:nsid w:val="740E0D68"/>
    <w:multiLevelType w:val="hybridMultilevel"/>
    <w:tmpl w:val="1B503A02"/>
    <w:lvl w:ilvl="0" w:tplc="04090017">
      <w:start w:val="1"/>
      <w:numFmt w:val="lowerLetter"/>
      <w:lvlText w:val="%1)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30" w15:restartNumberingAfterBreak="0">
    <w:nsid w:val="752A0BE3"/>
    <w:multiLevelType w:val="hybridMultilevel"/>
    <w:tmpl w:val="5B44BF32"/>
    <w:lvl w:ilvl="0" w:tplc="99DC2F6A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31" w15:restartNumberingAfterBreak="0">
    <w:nsid w:val="77985BA6"/>
    <w:multiLevelType w:val="hybridMultilevel"/>
    <w:tmpl w:val="9FA05BFA"/>
    <w:lvl w:ilvl="0" w:tplc="D8E68C74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32" w15:restartNumberingAfterBreak="0">
    <w:nsid w:val="7DA746C0"/>
    <w:multiLevelType w:val="hybridMultilevel"/>
    <w:tmpl w:val="6FF20CA4"/>
    <w:lvl w:ilvl="0" w:tplc="415A7E8C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7FDC60C9"/>
    <w:multiLevelType w:val="hybridMultilevel"/>
    <w:tmpl w:val="BAA26760"/>
    <w:lvl w:ilvl="0" w:tplc="E4F2C47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4"/>
  </w:num>
  <w:num w:numId="2">
    <w:abstractNumId w:val="21"/>
  </w:num>
  <w:num w:numId="3">
    <w:abstractNumId w:val="23"/>
  </w:num>
  <w:num w:numId="4">
    <w:abstractNumId w:val="26"/>
  </w:num>
  <w:num w:numId="5">
    <w:abstractNumId w:val="15"/>
  </w:num>
  <w:num w:numId="6">
    <w:abstractNumId w:val="7"/>
  </w:num>
  <w:num w:numId="7">
    <w:abstractNumId w:val="18"/>
  </w:num>
  <w:num w:numId="8">
    <w:abstractNumId w:val="6"/>
  </w:num>
  <w:num w:numId="9">
    <w:abstractNumId w:val="25"/>
  </w:num>
  <w:num w:numId="10">
    <w:abstractNumId w:val="5"/>
  </w:num>
  <w:num w:numId="11">
    <w:abstractNumId w:val="16"/>
  </w:num>
  <w:num w:numId="12">
    <w:abstractNumId w:val="13"/>
  </w:num>
  <w:num w:numId="13">
    <w:abstractNumId w:val="32"/>
  </w:num>
  <w:num w:numId="14">
    <w:abstractNumId w:val="2"/>
  </w:num>
  <w:num w:numId="15">
    <w:abstractNumId w:val="8"/>
  </w:num>
  <w:num w:numId="16">
    <w:abstractNumId w:val="19"/>
  </w:num>
  <w:num w:numId="17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4"/>
  </w:num>
  <w:num w:numId="19">
    <w:abstractNumId w:val="12"/>
  </w:num>
  <w:num w:numId="20">
    <w:abstractNumId w:val="30"/>
  </w:num>
  <w:num w:numId="21">
    <w:abstractNumId w:val="11"/>
  </w:num>
  <w:num w:numId="22">
    <w:abstractNumId w:val="0"/>
  </w:num>
  <w:num w:numId="23">
    <w:abstractNumId w:val="17"/>
  </w:num>
  <w:num w:numId="24">
    <w:abstractNumId w:val="33"/>
  </w:num>
  <w:num w:numId="25">
    <w:abstractNumId w:val="24"/>
  </w:num>
  <w:num w:numId="26">
    <w:abstractNumId w:val="31"/>
  </w:num>
  <w:num w:numId="27">
    <w:abstractNumId w:val="22"/>
  </w:num>
  <w:num w:numId="28">
    <w:abstractNumId w:val="28"/>
  </w:num>
  <w:num w:numId="2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0"/>
  </w:num>
  <w:num w:numId="31">
    <w:abstractNumId w:val="27"/>
  </w:num>
  <w:num w:numId="32">
    <w:abstractNumId w:val="3"/>
  </w:num>
  <w:num w:numId="33">
    <w:abstractNumId w:val="9"/>
  </w:num>
  <w:num w:numId="34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3E94"/>
    <w:rsid w:val="00004A9A"/>
    <w:rsid w:val="00006875"/>
    <w:rsid w:val="0001469F"/>
    <w:rsid w:val="00025046"/>
    <w:rsid w:val="0002777A"/>
    <w:rsid w:val="000311AF"/>
    <w:rsid w:val="0003369B"/>
    <w:rsid w:val="0003498E"/>
    <w:rsid w:val="00034B4B"/>
    <w:rsid w:val="000417FA"/>
    <w:rsid w:val="00047458"/>
    <w:rsid w:val="0006219A"/>
    <w:rsid w:val="00062A17"/>
    <w:rsid w:val="000660C3"/>
    <w:rsid w:val="00066494"/>
    <w:rsid w:val="00073D17"/>
    <w:rsid w:val="00077DFA"/>
    <w:rsid w:val="00087F79"/>
    <w:rsid w:val="000A26B8"/>
    <w:rsid w:val="000A7AAF"/>
    <w:rsid w:val="000B1925"/>
    <w:rsid w:val="000B3B82"/>
    <w:rsid w:val="000C011C"/>
    <w:rsid w:val="000C59DE"/>
    <w:rsid w:val="000D25C5"/>
    <w:rsid w:val="000D2ECC"/>
    <w:rsid w:val="000D56DE"/>
    <w:rsid w:val="000D57EF"/>
    <w:rsid w:val="000E004F"/>
    <w:rsid w:val="000E0841"/>
    <w:rsid w:val="000E1A99"/>
    <w:rsid w:val="000E39DD"/>
    <w:rsid w:val="000F31D7"/>
    <w:rsid w:val="000F7991"/>
    <w:rsid w:val="001117AD"/>
    <w:rsid w:val="001158B0"/>
    <w:rsid w:val="0011680A"/>
    <w:rsid w:val="00123E8B"/>
    <w:rsid w:val="00123FB6"/>
    <w:rsid w:val="00125D61"/>
    <w:rsid w:val="00130DB0"/>
    <w:rsid w:val="00132C5D"/>
    <w:rsid w:val="0013518E"/>
    <w:rsid w:val="001476BE"/>
    <w:rsid w:val="001516CC"/>
    <w:rsid w:val="00152393"/>
    <w:rsid w:val="001528F3"/>
    <w:rsid w:val="00160500"/>
    <w:rsid w:val="00162806"/>
    <w:rsid w:val="0016599E"/>
    <w:rsid w:val="00170A1E"/>
    <w:rsid w:val="0018060A"/>
    <w:rsid w:val="00182567"/>
    <w:rsid w:val="00193934"/>
    <w:rsid w:val="0019599E"/>
    <w:rsid w:val="001964DF"/>
    <w:rsid w:val="001A1064"/>
    <w:rsid w:val="001A5DD0"/>
    <w:rsid w:val="001B1794"/>
    <w:rsid w:val="001B36C0"/>
    <w:rsid w:val="001B4DCF"/>
    <w:rsid w:val="001C2B15"/>
    <w:rsid w:val="001C345B"/>
    <w:rsid w:val="001C36A9"/>
    <w:rsid w:val="001C4654"/>
    <w:rsid w:val="001D0E27"/>
    <w:rsid w:val="001D10BF"/>
    <w:rsid w:val="001D1BB3"/>
    <w:rsid w:val="001D7FA2"/>
    <w:rsid w:val="001E2DBF"/>
    <w:rsid w:val="001E3CE9"/>
    <w:rsid w:val="001E7085"/>
    <w:rsid w:val="001F0567"/>
    <w:rsid w:val="001F5A2B"/>
    <w:rsid w:val="001F62A2"/>
    <w:rsid w:val="001F7916"/>
    <w:rsid w:val="002115C9"/>
    <w:rsid w:val="002129A4"/>
    <w:rsid w:val="00215A89"/>
    <w:rsid w:val="00231F13"/>
    <w:rsid w:val="00233199"/>
    <w:rsid w:val="0023577E"/>
    <w:rsid w:val="00244FBA"/>
    <w:rsid w:val="00245DE0"/>
    <w:rsid w:val="00250540"/>
    <w:rsid w:val="002600DA"/>
    <w:rsid w:val="00262076"/>
    <w:rsid w:val="002641CB"/>
    <w:rsid w:val="00275F9E"/>
    <w:rsid w:val="002808EB"/>
    <w:rsid w:val="00281196"/>
    <w:rsid w:val="002850E6"/>
    <w:rsid w:val="00286DF4"/>
    <w:rsid w:val="00292050"/>
    <w:rsid w:val="002977E8"/>
    <w:rsid w:val="002A2E95"/>
    <w:rsid w:val="002A541E"/>
    <w:rsid w:val="002A6B3B"/>
    <w:rsid w:val="002A6C73"/>
    <w:rsid w:val="002B11E4"/>
    <w:rsid w:val="002B2597"/>
    <w:rsid w:val="002B4264"/>
    <w:rsid w:val="002B603A"/>
    <w:rsid w:val="002C275E"/>
    <w:rsid w:val="002C454E"/>
    <w:rsid w:val="002C483E"/>
    <w:rsid w:val="002C5357"/>
    <w:rsid w:val="002C5766"/>
    <w:rsid w:val="002C75A2"/>
    <w:rsid w:val="002C770B"/>
    <w:rsid w:val="002C78BA"/>
    <w:rsid w:val="002D4140"/>
    <w:rsid w:val="002D7530"/>
    <w:rsid w:val="002E075A"/>
    <w:rsid w:val="002E2A0E"/>
    <w:rsid w:val="002E60DF"/>
    <w:rsid w:val="002F253C"/>
    <w:rsid w:val="002F2758"/>
    <w:rsid w:val="002F6004"/>
    <w:rsid w:val="002F6751"/>
    <w:rsid w:val="00300CEA"/>
    <w:rsid w:val="003026E8"/>
    <w:rsid w:val="00303522"/>
    <w:rsid w:val="00310038"/>
    <w:rsid w:val="00320102"/>
    <w:rsid w:val="0033436C"/>
    <w:rsid w:val="00335709"/>
    <w:rsid w:val="00354149"/>
    <w:rsid w:val="003561DA"/>
    <w:rsid w:val="00357458"/>
    <w:rsid w:val="00360F5C"/>
    <w:rsid w:val="00366E4C"/>
    <w:rsid w:val="00374CA9"/>
    <w:rsid w:val="003779B0"/>
    <w:rsid w:val="003824F4"/>
    <w:rsid w:val="003834EF"/>
    <w:rsid w:val="00384BE3"/>
    <w:rsid w:val="00395243"/>
    <w:rsid w:val="0039781A"/>
    <w:rsid w:val="003A143B"/>
    <w:rsid w:val="003A2A47"/>
    <w:rsid w:val="003B03C5"/>
    <w:rsid w:val="003B03F4"/>
    <w:rsid w:val="003B6358"/>
    <w:rsid w:val="003B6B11"/>
    <w:rsid w:val="003B7F61"/>
    <w:rsid w:val="003C1152"/>
    <w:rsid w:val="003C1416"/>
    <w:rsid w:val="003C52DD"/>
    <w:rsid w:val="003C5B8F"/>
    <w:rsid w:val="003C6729"/>
    <w:rsid w:val="003D01EA"/>
    <w:rsid w:val="003D2475"/>
    <w:rsid w:val="003E64C5"/>
    <w:rsid w:val="003F1A6D"/>
    <w:rsid w:val="003F6A3C"/>
    <w:rsid w:val="003F72E4"/>
    <w:rsid w:val="003F7A37"/>
    <w:rsid w:val="00400196"/>
    <w:rsid w:val="0040092E"/>
    <w:rsid w:val="0040498E"/>
    <w:rsid w:val="00411765"/>
    <w:rsid w:val="00411AFB"/>
    <w:rsid w:val="00414512"/>
    <w:rsid w:val="00415857"/>
    <w:rsid w:val="004173F5"/>
    <w:rsid w:val="00420E45"/>
    <w:rsid w:val="00423534"/>
    <w:rsid w:val="00432230"/>
    <w:rsid w:val="00437829"/>
    <w:rsid w:val="00441B13"/>
    <w:rsid w:val="00443379"/>
    <w:rsid w:val="004525F2"/>
    <w:rsid w:val="00462DD6"/>
    <w:rsid w:val="00464C9E"/>
    <w:rsid w:val="00466211"/>
    <w:rsid w:val="00466857"/>
    <w:rsid w:val="0047041D"/>
    <w:rsid w:val="00472E25"/>
    <w:rsid w:val="00473335"/>
    <w:rsid w:val="00480C63"/>
    <w:rsid w:val="00483CE3"/>
    <w:rsid w:val="00486316"/>
    <w:rsid w:val="004869FF"/>
    <w:rsid w:val="004878FC"/>
    <w:rsid w:val="00495ABB"/>
    <w:rsid w:val="004A344C"/>
    <w:rsid w:val="004A36A2"/>
    <w:rsid w:val="004A4F1E"/>
    <w:rsid w:val="004D202C"/>
    <w:rsid w:val="004D775D"/>
    <w:rsid w:val="004E2CBA"/>
    <w:rsid w:val="004E2D29"/>
    <w:rsid w:val="004E49B7"/>
    <w:rsid w:val="004E5365"/>
    <w:rsid w:val="004F3EA6"/>
    <w:rsid w:val="0050003C"/>
    <w:rsid w:val="00500468"/>
    <w:rsid w:val="005043DA"/>
    <w:rsid w:val="00506A14"/>
    <w:rsid w:val="00512FEE"/>
    <w:rsid w:val="00516DC2"/>
    <w:rsid w:val="005231CB"/>
    <w:rsid w:val="00523F2C"/>
    <w:rsid w:val="005311D6"/>
    <w:rsid w:val="00543834"/>
    <w:rsid w:val="0054728E"/>
    <w:rsid w:val="00556810"/>
    <w:rsid w:val="00556C99"/>
    <w:rsid w:val="00557487"/>
    <w:rsid w:val="00576B22"/>
    <w:rsid w:val="00582F1A"/>
    <w:rsid w:val="0058381E"/>
    <w:rsid w:val="00591D18"/>
    <w:rsid w:val="0059693B"/>
    <w:rsid w:val="005A684C"/>
    <w:rsid w:val="005C4CC1"/>
    <w:rsid w:val="005C5062"/>
    <w:rsid w:val="005C56C8"/>
    <w:rsid w:val="005D2045"/>
    <w:rsid w:val="005E1D14"/>
    <w:rsid w:val="005E3C23"/>
    <w:rsid w:val="005F21C9"/>
    <w:rsid w:val="005F2A57"/>
    <w:rsid w:val="005F454A"/>
    <w:rsid w:val="005F4791"/>
    <w:rsid w:val="005F75C6"/>
    <w:rsid w:val="0060214C"/>
    <w:rsid w:val="006047DA"/>
    <w:rsid w:val="00604E3A"/>
    <w:rsid w:val="006065D2"/>
    <w:rsid w:val="00610724"/>
    <w:rsid w:val="00613175"/>
    <w:rsid w:val="0061671D"/>
    <w:rsid w:val="00620A40"/>
    <w:rsid w:val="00622767"/>
    <w:rsid w:val="00623D4D"/>
    <w:rsid w:val="00623FE9"/>
    <w:rsid w:val="00624D9F"/>
    <w:rsid w:val="00627A51"/>
    <w:rsid w:val="00627C2D"/>
    <w:rsid w:val="00627FF6"/>
    <w:rsid w:val="0063015E"/>
    <w:rsid w:val="00633461"/>
    <w:rsid w:val="00633652"/>
    <w:rsid w:val="00640250"/>
    <w:rsid w:val="00640592"/>
    <w:rsid w:val="00643617"/>
    <w:rsid w:val="00647C5F"/>
    <w:rsid w:val="0065365B"/>
    <w:rsid w:val="00662797"/>
    <w:rsid w:val="006641FB"/>
    <w:rsid w:val="0067180E"/>
    <w:rsid w:val="00671963"/>
    <w:rsid w:val="00672DEB"/>
    <w:rsid w:val="0067656C"/>
    <w:rsid w:val="0069313D"/>
    <w:rsid w:val="00693219"/>
    <w:rsid w:val="006962D0"/>
    <w:rsid w:val="006A3A97"/>
    <w:rsid w:val="006A6445"/>
    <w:rsid w:val="006B11C6"/>
    <w:rsid w:val="006B1745"/>
    <w:rsid w:val="006B27FE"/>
    <w:rsid w:val="006B332F"/>
    <w:rsid w:val="006B583B"/>
    <w:rsid w:val="006B5AA6"/>
    <w:rsid w:val="006B602E"/>
    <w:rsid w:val="006C5CB0"/>
    <w:rsid w:val="006E064A"/>
    <w:rsid w:val="006E5B77"/>
    <w:rsid w:val="006F1008"/>
    <w:rsid w:val="006F3A87"/>
    <w:rsid w:val="006F63FC"/>
    <w:rsid w:val="00703180"/>
    <w:rsid w:val="007039B4"/>
    <w:rsid w:val="00705684"/>
    <w:rsid w:val="007060A5"/>
    <w:rsid w:val="007150BF"/>
    <w:rsid w:val="00716066"/>
    <w:rsid w:val="00722B7E"/>
    <w:rsid w:val="00726ABB"/>
    <w:rsid w:val="00740C62"/>
    <w:rsid w:val="007428BD"/>
    <w:rsid w:val="0074319F"/>
    <w:rsid w:val="00747123"/>
    <w:rsid w:val="0075215B"/>
    <w:rsid w:val="007721D1"/>
    <w:rsid w:val="00774C34"/>
    <w:rsid w:val="00781258"/>
    <w:rsid w:val="0078205B"/>
    <w:rsid w:val="007910FA"/>
    <w:rsid w:val="007935D3"/>
    <w:rsid w:val="00796FE7"/>
    <w:rsid w:val="007A1831"/>
    <w:rsid w:val="007A1C89"/>
    <w:rsid w:val="007A4F23"/>
    <w:rsid w:val="007A549C"/>
    <w:rsid w:val="007A5FBB"/>
    <w:rsid w:val="007A7AA2"/>
    <w:rsid w:val="007B45DA"/>
    <w:rsid w:val="007B62E2"/>
    <w:rsid w:val="007B6979"/>
    <w:rsid w:val="007C071C"/>
    <w:rsid w:val="007C1EB4"/>
    <w:rsid w:val="007C6421"/>
    <w:rsid w:val="007D0C35"/>
    <w:rsid w:val="007D31DA"/>
    <w:rsid w:val="007D3B71"/>
    <w:rsid w:val="007D5760"/>
    <w:rsid w:val="007E6B66"/>
    <w:rsid w:val="007F2080"/>
    <w:rsid w:val="00801DAE"/>
    <w:rsid w:val="00801FB2"/>
    <w:rsid w:val="00804C3B"/>
    <w:rsid w:val="008056F6"/>
    <w:rsid w:val="00807626"/>
    <w:rsid w:val="00807D51"/>
    <w:rsid w:val="00813275"/>
    <w:rsid w:val="0082247B"/>
    <w:rsid w:val="008313FC"/>
    <w:rsid w:val="008407F6"/>
    <w:rsid w:val="008409BB"/>
    <w:rsid w:val="008450B7"/>
    <w:rsid w:val="00850531"/>
    <w:rsid w:val="00853898"/>
    <w:rsid w:val="00857AB8"/>
    <w:rsid w:val="0086002F"/>
    <w:rsid w:val="0086114F"/>
    <w:rsid w:val="00862C24"/>
    <w:rsid w:val="008847F6"/>
    <w:rsid w:val="00886875"/>
    <w:rsid w:val="008933C3"/>
    <w:rsid w:val="00895F0F"/>
    <w:rsid w:val="0089601A"/>
    <w:rsid w:val="008971ED"/>
    <w:rsid w:val="008A1896"/>
    <w:rsid w:val="008A51D1"/>
    <w:rsid w:val="008A6B25"/>
    <w:rsid w:val="008A7C3A"/>
    <w:rsid w:val="008B34ED"/>
    <w:rsid w:val="008B38D3"/>
    <w:rsid w:val="008C4FCB"/>
    <w:rsid w:val="008C52CB"/>
    <w:rsid w:val="008C70E4"/>
    <w:rsid w:val="008D55F9"/>
    <w:rsid w:val="008F3227"/>
    <w:rsid w:val="008F40DE"/>
    <w:rsid w:val="008F59E5"/>
    <w:rsid w:val="00910D62"/>
    <w:rsid w:val="00910F5C"/>
    <w:rsid w:val="00916D2F"/>
    <w:rsid w:val="009249D2"/>
    <w:rsid w:val="009265F6"/>
    <w:rsid w:val="00927A34"/>
    <w:rsid w:val="00956269"/>
    <w:rsid w:val="0095776C"/>
    <w:rsid w:val="00960B90"/>
    <w:rsid w:val="0096386A"/>
    <w:rsid w:val="00966292"/>
    <w:rsid w:val="009719DB"/>
    <w:rsid w:val="00972B0C"/>
    <w:rsid w:val="00975C72"/>
    <w:rsid w:val="009809FB"/>
    <w:rsid w:val="00984245"/>
    <w:rsid w:val="00990E8C"/>
    <w:rsid w:val="00994086"/>
    <w:rsid w:val="00994613"/>
    <w:rsid w:val="009A0790"/>
    <w:rsid w:val="009A23DA"/>
    <w:rsid w:val="009A676F"/>
    <w:rsid w:val="009B47BE"/>
    <w:rsid w:val="009B4AF6"/>
    <w:rsid w:val="009B7225"/>
    <w:rsid w:val="009B7756"/>
    <w:rsid w:val="009C0BB0"/>
    <w:rsid w:val="009C40D6"/>
    <w:rsid w:val="009C7834"/>
    <w:rsid w:val="009E6DCF"/>
    <w:rsid w:val="009E70C8"/>
    <w:rsid w:val="009F6514"/>
    <w:rsid w:val="00A01BAB"/>
    <w:rsid w:val="00A10AD8"/>
    <w:rsid w:val="00A11939"/>
    <w:rsid w:val="00A132F8"/>
    <w:rsid w:val="00A15029"/>
    <w:rsid w:val="00A21999"/>
    <w:rsid w:val="00A2381B"/>
    <w:rsid w:val="00A41CEC"/>
    <w:rsid w:val="00A440D9"/>
    <w:rsid w:val="00A44A22"/>
    <w:rsid w:val="00A472D8"/>
    <w:rsid w:val="00A50A93"/>
    <w:rsid w:val="00A55429"/>
    <w:rsid w:val="00A573B9"/>
    <w:rsid w:val="00A576AA"/>
    <w:rsid w:val="00A57BDE"/>
    <w:rsid w:val="00A648E9"/>
    <w:rsid w:val="00A6621D"/>
    <w:rsid w:val="00A81DDE"/>
    <w:rsid w:val="00A86047"/>
    <w:rsid w:val="00A96B82"/>
    <w:rsid w:val="00AA061A"/>
    <w:rsid w:val="00AA4D41"/>
    <w:rsid w:val="00AA5C99"/>
    <w:rsid w:val="00AB340A"/>
    <w:rsid w:val="00AC01C9"/>
    <w:rsid w:val="00AC1697"/>
    <w:rsid w:val="00AD6B26"/>
    <w:rsid w:val="00AD70B7"/>
    <w:rsid w:val="00AE4C4B"/>
    <w:rsid w:val="00AE7F1D"/>
    <w:rsid w:val="00AF0EDD"/>
    <w:rsid w:val="00AF2D92"/>
    <w:rsid w:val="00AF3596"/>
    <w:rsid w:val="00B06926"/>
    <w:rsid w:val="00B0725F"/>
    <w:rsid w:val="00B11AE0"/>
    <w:rsid w:val="00B12B0A"/>
    <w:rsid w:val="00B12D2E"/>
    <w:rsid w:val="00B20439"/>
    <w:rsid w:val="00B239FE"/>
    <w:rsid w:val="00B31183"/>
    <w:rsid w:val="00B31FA1"/>
    <w:rsid w:val="00B3269E"/>
    <w:rsid w:val="00B34B01"/>
    <w:rsid w:val="00B5632B"/>
    <w:rsid w:val="00B56EE5"/>
    <w:rsid w:val="00B62FB9"/>
    <w:rsid w:val="00B651B2"/>
    <w:rsid w:val="00B65EBD"/>
    <w:rsid w:val="00B67F8A"/>
    <w:rsid w:val="00B76A96"/>
    <w:rsid w:val="00B76E77"/>
    <w:rsid w:val="00B85500"/>
    <w:rsid w:val="00B9546F"/>
    <w:rsid w:val="00B962EA"/>
    <w:rsid w:val="00B970DF"/>
    <w:rsid w:val="00BA2DF5"/>
    <w:rsid w:val="00BA5815"/>
    <w:rsid w:val="00BA73FF"/>
    <w:rsid w:val="00BB28E1"/>
    <w:rsid w:val="00BB2E10"/>
    <w:rsid w:val="00BB6EC9"/>
    <w:rsid w:val="00BC5F6C"/>
    <w:rsid w:val="00BD3088"/>
    <w:rsid w:val="00BE1A07"/>
    <w:rsid w:val="00BF0238"/>
    <w:rsid w:val="00BF3C0A"/>
    <w:rsid w:val="00BF5FEB"/>
    <w:rsid w:val="00C04BD0"/>
    <w:rsid w:val="00C05474"/>
    <w:rsid w:val="00C05531"/>
    <w:rsid w:val="00C06842"/>
    <w:rsid w:val="00C06B8F"/>
    <w:rsid w:val="00C14B06"/>
    <w:rsid w:val="00C2034F"/>
    <w:rsid w:val="00C30887"/>
    <w:rsid w:val="00C313DD"/>
    <w:rsid w:val="00C33821"/>
    <w:rsid w:val="00C34BF8"/>
    <w:rsid w:val="00C40281"/>
    <w:rsid w:val="00C4132C"/>
    <w:rsid w:val="00C45C82"/>
    <w:rsid w:val="00C474E3"/>
    <w:rsid w:val="00C55064"/>
    <w:rsid w:val="00C70C36"/>
    <w:rsid w:val="00C829B0"/>
    <w:rsid w:val="00C870CD"/>
    <w:rsid w:val="00C87F34"/>
    <w:rsid w:val="00C917C0"/>
    <w:rsid w:val="00C92A69"/>
    <w:rsid w:val="00CA1794"/>
    <w:rsid w:val="00CB0284"/>
    <w:rsid w:val="00CB5E9A"/>
    <w:rsid w:val="00CB68DC"/>
    <w:rsid w:val="00CB6DE8"/>
    <w:rsid w:val="00CB6E10"/>
    <w:rsid w:val="00CC02D0"/>
    <w:rsid w:val="00CC2E52"/>
    <w:rsid w:val="00CE2C84"/>
    <w:rsid w:val="00CE64A1"/>
    <w:rsid w:val="00CE717B"/>
    <w:rsid w:val="00CF3235"/>
    <w:rsid w:val="00CF3E93"/>
    <w:rsid w:val="00CF5E81"/>
    <w:rsid w:val="00CF6B55"/>
    <w:rsid w:val="00D001A9"/>
    <w:rsid w:val="00D02470"/>
    <w:rsid w:val="00D025F7"/>
    <w:rsid w:val="00D0368C"/>
    <w:rsid w:val="00D0668E"/>
    <w:rsid w:val="00D1151E"/>
    <w:rsid w:val="00D11F19"/>
    <w:rsid w:val="00D15B9F"/>
    <w:rsid w:val="00D2007E"/>
    <w:rsid w:val="00D27FF9"/>
    <w:rsid w:val="00D30C7F"/>
    <w:rsid w:val="00D409FE"/>
    <w:rsid w:val="00D43374"/>
    <w:rsid w:val="00D4722A"/>
    <w:rsid w:val="00D520E0"/>
    <w:rsid w:val="00D63069"/>
    <w:rsid w:val="00D80F74"/>
    <w:rsid w:val="00D92382"/>
    <w:rsid w:val="00DA0546"/>
    <w:rsid w:val="00DA353D"/>
    <w:rsid w:val="00DA4B9D"/>
    <w:rsid w:val="00DB46B3"/>
    <w:rsid w:val="00DB5F71"/>
    <w:rsid w:val="00DC1984"/>
    <w:rsid w:val="00DC39FA"/>
    <w:rsid w:val="00DD1BC0"/>
    <w:rsid w:val="00DD3A16"/>
    <w:rsid w:val="00DD556A"/>
    <w:rsid w:val="00DE2805"/>
    <w:rsid w:val="00DF661A"/>
    <w:rsid w:val="00DF77B5"/>
    <w:rsid w:val="00E0759D"/>
    <w:rsid w:val="00E11DC9"/>
    <w:rsid w:val="00E124D2"/>
    <w:rsid w:val="00E1440F"/>
    <w:rsid w:val="00E16AB7"/>
    <w:rsid w:val="00E2281E"/>
    <w:rsid w:val="00E26067"/>
    <w:rsid w:val="00E32264"/>
    <w:rsid w:val="00E42D94"/>
    <w:rsid w:val="00E4410F"/>
    <w:rsid w:val="00E4457E"/>
    <w:rsid w:val="00E46977"/>
    <w:rsid w:val="00E5338F"/>
    <w:rsid w:val="00E53E94"/>
    <w:rsid w:val="00E54088"/>
    <w:rsid w:val="00E63C0C"/>
    <w:rsid w:val="00E71AD7"/>
    <w:rsid w:val="00E72050"/>
    <w:rsid w:val="00E75370"/>
    <w:rsid w:val="00E86099"/>
    <w:rsid w:val="00E86335"/>
    <w:rsid w:val="00E86F56"/>
    <w:rsid w:val="00E873ED"/>
    <w:rsid w:val="00E91969"/>
    <w:rsid w:val="00E97B5D"/>
    <w:rsid w:val="00EA20AE"/>
    <w:rsid w:val="00EB1DF5"/>
    <w:rsid w:val="00EB54EC"/>
    <w:rsid w:val="00EC27E6"/>
    <w:rsid w:val="00EC5796"/>
    <w:rsid w:val="00ED0216"/>
    <w:rsid w:val="00ED2CDA"/>
    <w:rsid w:val="00ED6B5F"/>
    <w:rsid w:val="00EE6BFD"/>
    <w:rsid w:val="00EF4BEA"/>
    <w:rsid w:val="00EF6A9A"/>
    <w:rsid w:val="00EF6AD7"/>
    <w:rsid w:val="00F0730C"/>
    <w:rsid w:val="00F114C3"/>
    <w:rsid w:val="00F12931"/>
    <w:rsid w:val="00F141A3"/>
    <w:rsid w:val="00F16A22"/>
    <w:rsid w:val="00F32099"/>
    <w:rsid w:val="00F443D0"/>
    <w:rsid w:val="00F45CB1"/>
    <w:rsid w:val="00F47310"/>
    <w:rsid w:val="00F50502"/>
    <w:rsid w:val="00F50929"/>
    <w:rsid w:val="00F56658"/>
    <w:rsid w:val="00F57E98"/>
    <w:rsid w:val="00F63640"/>
    <w:rsid w:val="00F652E6"/>
    <w:rsid w:val="00F7037A"/>
    <w:rsid w:val="00F74426"/>
    <w:rsid w:val="00F76723"/>
    <w:rsid w:val="00F82286"/>
    <w:rsid w:val="00F871FE"/>
    <w:rsid w:val="00F931E9"/>
    <w:rsid w:val="00F97ABF"/>
    <w:rsid w:val="00FA09AB"/>
    <w:rsid w:val="00FA0D78"/>
    <w:rsid w:val="00FA3E3B"/>
    <w:rsid w:val="00FA4B3E"/>
    <w:rsid w:val="00FA6790"/>
    <w:rsid w:val="00FA7EC3"/>
    <w:rsid w:val="00FA7F54"/>
    <w:rsid w:val="00FB61D6"/>
    <w:rsid w:val="00FC5892"/>
    <w:rsid w:val="00FD156B"/>
    <w:rsid w:val="00FD444F"/>
    <w:rsid w:val="00FE05C9"/>
    <w:rsid w:val="00FE4104"/>
    <w:rsid w:val="00FE5664"/>
    <w:rsid w:val="00FE659E"/>
    <w:rsid w:val="00FF68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2C5E9E5"/>
  <w15:docId w15:val="{FEBE3DDB-D04A-43F4-92A0-D68C517B40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3E94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D2ECC"/>
    <w:pPr>
      <w:keepNext/>
      <w:keepLines/>
      <w:spacing w:before="240" w:line="259" w:lineRule="auto"/>
      <w:outlineLvl w:val="0"/>
    </w:pPr>
    <w:rPr>
      <w:rFonts w:ascii="Calibri Light" w:hAnsi="Calibri Light"/>
      <w:color w:val="2E74B5"/>
      <w:sz w:val="32"/>
      <w:szCs w:val="32"/>
    </w:rPr>
  </w:style>
  <w:style w:type="paragraph" w:styleId="Heading3">
    <w:name w:val="heading 3"/>
    <w:basedOn w:val="Normal"/>
    <w:next w:val="Normal"/>
    <w:link w:val="Heading3Char"/>
    <w:qFormat/>
    <w:rsid w:val="00910F5C"/>
    <w:pPr>
      <w:keepNext/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8">
    <w:name w:val="heading 8"/>
    <w:basedOn w:val="Normal"/>
    <w:next w:val="Normal"/>
    <w:qFormat/>
    <w:rsid w:val="00747123"/>
    <w:pPr>
      <w:keepNext/>
      <w:jc w:val="center"/>
      <w:outlineLvl w:val="7"/>
    </w:pPr>
    <w:rPr>
      <w:rFonts w:ascii="VNshelleyAllegro" w:hAnsi="VNshelleyAllegro"/>
      <w:b/>
      <w:bCs/>
      <w:sz w:val="16"/>
    </w:rPr>
  </w:style>
  <w:style w:type="paragraph" w:styleId="Heading9">
    <w:name w:val="heading 9"/>
    <w:basedOn w:val="Normal"/>
    <w:next w:val="Normal"/>
    <w:link w:val="Heading9Char"/>
    <w:qFormat/>
    <w:rsid w:val="00910F5C"/>
    <w:pPr>
      <w:spacing w:before="240" w:after="60"/>
      <w:jc w:val="both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53E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E53E94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eastAsia="zh-CN"/>
    </w:rPr>
  </w:style>
  <w:style w:type="paragraph" w:styleId="NormalWeb">
    <w:name w:val="Normal (Web)"/>
    <w:basedOn w:val="Normal"/>
    <w:rsid w:val="00E53E94"/>
    <w:pPr>
      <w:spacing w:before="100" w:beforeAutospacing="1" w:after="100" w:afterAutospacing="1"/>
    </w:pPr>
    <w:rPr>
      <w:rFonts w:ascii="Verdana" w:hAnsi="Verdana"/>
    </w:rPr>
  </w:style>
  <w:style w:type="character" w:styleId="Strong">
    <w:name w:val="Strong"/>
    <w:qFormat/>
    <w:rsid w:val="00E53E94"/>
    <w:rPr>
      <w:b/>
      <w:bCs/>
    </w:rPr>
  </w:style>
  <w:style w:type="paragraph" w:styleId="BodyText3">
    <w:name w:val="Body Text 3"/>
    <w:basedOn w:val="Normal"/>
    <w:rsid w:val="00747123"/>
    <w:pPr>
      <w:spacing w:after="120"/>
    </w:pPr>
    <w:rPr>
      <w:sz w:val="16"/>
      <w:szCs w:val="16"/>
    </w:rPr>
  </w:style>
  <w:style w:type="character" w:styleId="Emphasis">
    <w:name w:val="Emphasis"/>
    <w:qFormat/>
    <w:rsid w:val="00A648E9"/>
    <w:rPr>
      <w:i/>
      <w:iCs/>
    </w:rPr>
  </w:style>
  <w:style w:type="character" w:customStyle="1" w:styleId="apple-converted-space">
    <w:name w:val="apple-converted-space"/>
    <w:basedOn w:val="DefaultParagraphFont"/>
    <w:rsid w:val="00A648E9"/>
  </w:style>
  <w:style w:type="paragraph" w:customStyle="1" w:styleId="Char">
    <w:name w:val="Char"/>
    <w:basedOn w:val="Normal"/>
    <w:rsid w:val="008A51D1"/>
    <w:pPr>
      <w:pageBreakBefore/>
      <w:spacing w:before="100" w:beforeAutospacing="1" w:after="100" w:afterAutospacing="1"/>
    </w:pPr>
    <w:rPr>
      <w:rFonts w:ascii="Tahoma" w:hAnsi="Tahoma" w:cs="Tahoma"/>
      <w:sz w:val="20"/>
      <w:szCs w:val="20"/>
    </w:rPr>
  </w:style>
  <w:style w:type="paragraph" w:styleId="Header">
    <w:name w:val="header"/>
    <w:basedOn w:val="Normal"/>
    <w:rsid w:val="002A541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2A541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541E"/>
  </w:style>
  <w:style w:type="character" w:customStyle="1" w:styleId="Heading3Char">
    <w:name w:val="Heading 3 Char"/>
    <w:link w:val="Heading3"/>
    <w:rsid w:val="00910F5C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customStyle="1" w:styleId="Heading9Char">
    <w:name w:val="Heading 9 Char"/>
    <w:link w:val="Heading9"/>
    <w:rsid w:val="00910F5C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CharChar2">
    <w:name w:val="Char Char2"/>
    <w:basedOn w:val="Normal"/>
    <w:autoRedefine/>
    <w:rsid w:val="00624D9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">
    <w:name w:val="Char Char Char Char Char Char Char"/>
    <w:basedOn w:val="Normal"/>
    <w:autoRedefine/>
    <w:rsid w:val="00D025F7"/>
    <w:pPr>
      <w:spacing w:after="160" w:line="240" w:lineRule="exact"/>
    </w:pPr>
    <w:rPr>
      <w:rFonts w:ascii="Verdana" w:hAnsi="Verdana" w:cs="Verdana"/>
      <w:sz w:val="20"/>
      <w:szCs w:val="20"/>
    </w:rPr>
  </w:style>
  <w:style w:type="paragraph" w:customStyle="1" w:styleId="1">
    <w:name w:val="1"/>
    <w:basedOn w:val="Normal"/>
    <w:autoRedefine/>
    <w:rsid w:val="0060214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ListParagraphChar">
    <w:name w:val="List Paragraph Char"/>
    <w:link w:val="ListParagraph"/>
    <w:uiPriority w:val="34"/>
    <w:locked/>
    <w:rsid w:val="00F141A3"/>
    <w:rPr>
      <w:rFonts w:ascii="Calibri" w:eastAsia="SimSun" w:hAnsi="Calibri"/>
      <w:sz w:val="22"/>
      <w:szCs w:val="22"/>
      <w:lang w:val="en-US" w:eastAsia="zh-CN" w:bidi="ar-SA"/>
    </w:rPr>
  </w:style>
  <w:style w:type="paragraph" w:styleId="NoSpacing">
    <w:name w:val="No Spacing"/>
    <w:qFormat/>
    <w:rsid w:val="00C313DD"/>
    <w:rPr>
      <w:rFonts w:ascii=".VnTime" w:hAnsi=".VnTime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0417FA"/>
    <w:pPr>
      <w:tabs>
        <w:tab w:val="center" w:pos="5000"/>
        <w:tab w:val="right" w:pos="9980"/>
      </w:tabs>
      <w:spacing w:line="276" w:lineRule="auto"/>
      <w:jc w:val="both"/>
    </w:pPr>
    <w:rPr>
      <w:rFonts w:ascii=".VnTime" w:eastAsia="Calibri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0417FA"/>
    <w:rPr>
      <w:rFonts w:ascii=".VnTime" w:eastAsia="Calibri" w:hAnsi=".VnTime"/>
      <w:sz w:val="28"/>
      <w:szCs w:val="28"/>
      <w:lang w:val="en-US" w:eastAsia="en-US" w:bidi="ar-SA"/>
    </w:rPr>
  </w:style>
  <w:style w:type="character" w:customStyle="1" w:styleId="Heading1Char">
    <w:name w:val="Heading 1 Char"/>
    <w:link w:val="Heading1"/>
    <w:locked/>
    <w:rsid w:val="000D2ECC"/>
    <w:rPr>
      <w:rFonts w:ascii="Calibri Light" w:hAnsi="Calibri Light"/>
      <w:color w:val="2E74B5"/>
      <w:sz w:val="32"/>
      <w:szCs w:val="32"/>
      <w:lang w:val="en-US" w:eastAsia="en-US" w:bidi="ar-SA"/>
    </w:rPr>
  </w:style>
  <w:style w:type="numbering" w:customStyle="1" w:styleId="Style1">
    <w:name w:val="Style1"/>
    <w:rsid w:val="000D2ECC"/>
    <w:pPr>
      <w:numPr>
        <w:numId w:val="22"/>
      </w:numPr>
    </w:pPr>
  </w:style>
  <w:style w:type="table" w:customStyle="1" w:styleId="TableGrid1">
    <w:name w:val="Table Grid1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 Grid10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">
    <w:name w:val="Table Grid13"/>
    <w:basedOn w:val="TableNormal"/>
    <w:next w:val="TableGrid"/>
    <w:uiPriority w:val="59"/>
    <w:rsid w:val="00D4722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">
    <w:name w:val="Table Grid14"/>
    <w:basedOn w:val="TableNormal"/>
    <w:next w:val="TableGrid"/>
    <w:uiPriority w:val="59"/>
    <w:rsid w:val="00D4722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">
    <w:name w:val="Table Grid15"/>
    <w:basedOn w:val="TableNormal"/>
    <w:next w:val="TableGrid"/>
    <w:uiPriority w:val="59"/>
    <w:rsid w:val="00D4722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next w:val="TableGrid"/>
    <w:uiPriority w:val="59"/>
    <w:rsid w:val="00D4722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59"/>
    <w:rsid w:val="00D4722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">
    <w:name w:val="Table Grid18"/>
    <w:basedOn w:val="TableNormal"/>
    <w:next w:val="TableGrid"/>
    <w:uiPriority w:val="59"/>
    <w:rsid w:val="00D4722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">
    <w:name w:val="Table Grid19"/>
    <w:basedOn w:val="TableNormal"/>
    <w:next w:val="TableGrid"/>
    <w:uiPriority w:val="59"/>
    <w:rsid w:val="00D4722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 Grid20"/>
    <w:basedOn w:val="TableNormal"/>
    <w:next w:val="TableGrid"/>
    <w:uiPriority w:val="59"/>
    <w:rsid w:val="00D4722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550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5506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82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1947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60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43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48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57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60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442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54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436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48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69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96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20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977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93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9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34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60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27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1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90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604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07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22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33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65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2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</TotalTime>
  <Pages>2</Pages>
  <Words>218</Words>
  <Characters>1249</Characters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ƠN VỊ:  THCS XUÂN PHƯƠNG</vt:lpstr>
    </vt:vector>
  </TitlesOfParts>
  <LinksUpToDate>false</LinksUpToDate>
  <CharactersWithSpaces>1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0-05-24T14:51:00Z</cp:lastPrinted>
  <dcterms:created xsi:type="dcterms:W3CDTF">2022-01-03T02:58:00Z</dcterms:created>
  <dcterms:modified xsi:type="dcterms:W3CDTF">2022-01-05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